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5"/>
        <w:tblW w:w="10538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7"/>
        <w:gridCol w:w="6001"/>
      </w:tblGrid>
      <w:tr w:rsidR="002032A0" w:rsidRPr="004302F6" w14:paraId="2A6D18A5" w14:textId="77777777" w:rsidTr="003F23C0">
        <w:trPr>
          <w:trHeight w:val="2429"/>
        </w:trPr>
        <w:tc>
          <w:tcPr>
            <w:tcW w:w="4537" w:type="dxa"/>
          </w:tcPr>
          <w:p w14:paraId="544691E8" w14:textId="77777777" w:rsidR="002032A0" w:rsidRPr="004302F6" w:rsidRDefault="008A20E7" w:rsidP="007D0028">
            <w:pPr>
              <w:spacing w:before="30" w:after="30" w:line="276" w:lineRule="auto"/>
              <w:jc w:val="center"/>
              <w:rPr>
                <w:rFonts w:ascii="Times New Roman" w:hAnsi="Times New Roman"/>
                <w:spacing w:val="-6"/>
                <w:sz w:val="28"/>
                <w:szCs w:val="28"/>
                <w:lang w:val="en-US"/>
              </w:rPr>
            </w:pPr>
            <w:bookmarkStart w:id="0" w:name="_GoBack"/>
            <w:bookmarkEnd w:id="0"/>
            <w:r>
              <w:rPr>
                <w:rFonts w:ascii="Times New Roman" w:hAnsi="Times New Roman"/>
                <w:spacing w:val="-6"/>
                <w:sz w:val="28"/>
                <w:szCs w:val="28"/>
                <w:lang w:val="en-US"/>
              </w:rPr>
              <w:t>UBND HUYỆN</w:t>
            </w:r>
            <w:r w:rsidR="002032A0" w:rsidRPr="004302F6">
              <w:rPr>
                <w:rFonts w:ascii="Times New Roman" w:hAnsi="Times New Roman"/>
                <w:spacing w:val="-6"/>
                <w:sz w:val="28"/>
                <w:szCs w:val="28"/>
                <w:lang w:val="en-US"/>
              </w:rPr>
              <w:t xml:space="preserve"> THƯỜNG XUÂN</w:t>
            </w:r>
          </w:p>
          <w:p w14:paraId="3258589C" w14:textId="77777777" w:rsidR="002032A0" w:rsidRPr="004302F6" w:rsidRDefault="00AF6CB1" w:rsidP="007D0028">
            <w:pPr>
              <w:spacing w:before="30" w:after="30" w:line="276" w:lineRule="auto"/>
              <w:jc w:val="center"/>
              <w:rPr>
                <w:rFonts w:ascii="Times New Roman" w:hAnsi="Times New Roman"/>
                <w:b/>
                <w:spacing w:val="-6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noProof/>
                <w:spacing w:val="-6"/>
                <w:sz w:val="28"/>
                <w:szCs w:val="28"/>
              </w:rPr>
              <w:pict w14:anchorId="4730B5BB">
                <v:line id="Straight Connector 1" o:spid="_x0000_s1026" style="position:absolute;left:0;text-align:lef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.15pt,16.3pt" to="168.15pt,17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SdOyFuAEAALoDAAAOAAAAZHJzL2Uyb0RvYy54bWysU02P0zAQvSPxHyzfadJKy7JR0z10BRcE FQs/wOuMGwvbY41N0/57xm6bRYAQQlwcf7w3M+/NZH1/9E4cgJLF0MvlopUCgsbBhn0vv3x+++qN FCmrMCiHAXp5giTvNy9frKfYwQpHdAOQ4CAhdVPs5Zhz7Jom6RG8SguMEPjRIHmV+Uj7ZiA1cXTv mlXbvm4mpCESakiJbx/Oj3JT4xsDOn80JkEWrpdcW64r1fWprM1mrbo9qThafSlD/UMVXtnASedQ Dyor8Y3sL6G81YQJTV5o9A0aYzVUDaxm2f6k5nFUEaoWNifF2ab0/8LqD4cdCTtw76QIynOLHjMp ux+z2GIIbCCSWBafppg6hm/Dji6nFHdURB8N+fJlOeJYvT3N3sIxC82Xy9u79rblFmh+u7tZ3ZSQ zTM3UsrvAL0om146G4py1anD+5TP0CuEeaWWc/a6yycHBezCJzCspuSr7DpHsHUkDoonYPhalXDa iiwUY52bSe2fSRdsoUGdrb8lzuiaEUOeid4GpN9lzcdrqeaMv6o+ay2yn3A41V5UO3hAqqGXYS4T +OO50p9/uc13AAAA//8DAFBLAwQUAAYACAAAACEAems6cN0AAAAIAQAADwAAAGRycy9kb3ducmV2 LnhtbEyPzU7DMBCE70i8g7VI3KjTpEQoxKmqSghxQTSFuxtvnYB/IttJw9uznOC2uzOa/abeLtaw GUMcvBOwXmXA0HVeDU4LeD8+3T0Ai0k6JY13KOAbI2yb66taVspf3AHnNmlGIS5WUkCf0lhxHrse rYwrP6Ij7eyDlYnWoLkK8kLh1vA8y0pu5eDoQy9H3PfYfbWTFWBewvyh93oXp+dD2X6+nfPX4yzE 7c2yewSWcEl/ZvjFJ3RoiOnkJ6ciMwLuNwU5BRR5CYz0oijpcKJhswbe1Px/geYHAAD//wMAUEsB Ai0AFAAGAAgAAAAhALaDOJL+AAAA4QEAABMAAAAAAAAAAAAAAAAAAAAAAFtDb250ZW50X1R5cGVz XS54bWxQSwECLQAUAAYACAAAACEAOP0h/9YAAACUAQAACwAAAAAAAAAAAAAAAAAvAQAAX3JlbHMv LnJlbHNQSwECLQAUAAYACAAAACEAEnTshbgBAAC6AwAADgAAAAAAAAAAAAAAAAAuAgAAZHJzL2Uy b0RvYy54bWxQSwECLQAUAAYACAAAACEAems6cN0AAAAIAQAADwAAAAAAAAAAAAAAAAASBAAAZHJz L2Rvd25yZXYueG1sUEsFBgAAAAAEAAQA8wAAABwFAAAAAA== " strokecolor="black [3200]" strokeweight=".5pt">
                  <v:stroke joinstyle="miter"/>
                </v:line>
              </w:pict>
            </w:r>
            <w:r w:rsidR="002032A0" w:rsidRPr="004302F6">
              <w:rPr>
                <w:rFonts w:ascii="Times New Roman" w:hAnsi="Times New Roman"/>
                <w:b/>
                <w:spacing w:val="-6"/>
                <w:sz w:val="28"/>
                <w:szCs w:val="28"/>
                <w:lang w:val="en-US"/>
              </w:rPr>
              <w:t xml:space="preserve">TRƯỜNG THCS  </w:t>
            </w:r>
            <w:r w:rsidR="00830FE0">
              <w:rPr>
                <w:rFonts w:ascii="Times New Roman" w:hAnsi="Times New Roman"/>
                <w:b/>
                <w:spacing w:val="-6"/>
                <w:sz w:val="28"/>
                <w:szCs w:val="28"/>
                <w:lang w:val="en-US"/>
              </w:rPr>
              <w:t>XUÂN LẸ</w:t>
            </w:r>
          </w:p>
          <w:p w14:paraId="024C1EA9" w14:textId="77777777" w:rsidR="002032A0" w:rsidRPr="004302F6" w:rsidRDefault="002032A0" w:rsidP="007D0028">
            <w:pPr>
              <w:spacing w:before="30" w:after="30"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  <w:p w14:paraId="3D40DF89" w14:textId="77777777" w:rsidR="002032A0" w:rsidRPr="004302F6" w:rsidRDefault="002032A0" w:rsidP="007D0028">
            <w:pPr>
              <w:spacing w:before="30" w:after="30"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  <w:p w14:paraId="7CCC4FB4" w14:textId="77777777" w:rsidR="002032A0" w:rsidRPr="004302F6" w:rsidRDefault="002032A0" w:rsidP="003F23C0">
            <w:pPr>
              <w:spacing w:before="10" w:after="10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6001" w:type="dxa"/>
          </w:tcPr>
          <w:p w14:paraId="451AA16E" w14:textId="77777777" w:rsidR="003F23C0" w:rsidRDefault="002032A0" w:rsidP="003F23C0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302F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ĐỀ THI KHẢO SÁT ĐỘI TUYỂ</w:t>
            </w:r>
            <w:r w:rsidR="003F23C0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N HSG LỚP 6 </w:t>
            </w:r>
          </w:p>
          <w:p w14:paraId="29AFC850" w14:textId="77777777" w:rsidR="002032A0" w:rsidRPr="004302F6" w:rsidRDefault="002032A0" w:rsidP="003F23C0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302F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NĂM HỌ</w:t>
            </w:r>
            <w:r w:rsidR="00DD2E4F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 2023-2024</w:t>
            </w:r>
          </w:p>
          <w:p w14:paraId="57A46640" w14:textId="77777777" w:rsidR="002032A0" w:rsidRPr="004302F6" w:rsidRDefault="002032A0" w:rsidP="007D0028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302F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MÔN THI: TOÁN</w:t>
            </w:r>
            <w:r w:rsidR="00830FE0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(Lầ</w:t>
            </w:r>
            <w:r w:rsidR="008A20E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n 1</w:t>
            </w:r>
            <w:r w:rsidR="00830FE0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)</w:t>
            </w:r>
          </w:p>
          <w:p w14:paraId="58F38023" w14:textId="77777777" w:rsidR="00A06B1B" w:rsidRPr="00A06B1B" w:rsidRDefault="00A06B1B" w:rsidP="00A06B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B1B">
              <w:rPr>
                <w:rFonts w:ascii="Times New Roman" w:hAnsi="Times New Roman"/>
                <w:sz w:val="24"/>
                <w:szCs w:val="24"/>
              </w:rPr>
              <w:t>(</w:t>
            </w:r>
            <w:r w:rsidRPr="00A06B1B">
              <w:rPr>
                <w:rFonts w:ascii="Times New Roman" w:hAnsi="Times New Roman"/>
                <w:i/>
                <w:sz w:val="24"/>
                <w:szCs w:val="24"/>
              </w:rPr>
              <w:t>Thời gian làm bài 120 phút</w:t>
            </w:r>
            <w:r w:rsidRPr="00A06B1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A06B1B">
              <w:rPr>
                <w:rFonts w:ascii="Times New Roman" w:hAnsi="Times New Roman"/>
                <w:i/>
                <w:sz w:val="24"/>
                <w:szCs w:val="24"/>
              </w:rPr>
              <w:t>không kể thời gian phát đề</w:t>
            </w:r>
            <w:r w:rsidRPr="00A06B1B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087A538" w14:textId="77777777" w:rsidR="00A06B1B" w:rsidRPr="000D6FD3" w:rsidRDefault="00A06B1B" w:rsidP="00A06B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6FD3">
              <w:rPr>
                <w:rFonts w:ascii="Times New Roman" w:hAnsi="Times New Roman"/>
                <w:sz w:val="24"/>
                <w:szCs w:val="24"/>
              </w:rPr>
              <w:t>Đề thi có 01 trang gồm 5 câu.</w:t>
            </w:r>
          </w:p>
          <w:p w14:paraId="3EDA1B67" w14:textId="77777777" w:rsidR="002032A0" w:rsidRPr="00990A05" w:rsidRDefault="00830FE0" w:rsidP="00A06B1B">
            <w:pPr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Ngày thi: </w:t>
            </w:r>
            <w:r w:rsidR="00DD2E4F">
              <w:rPr>
                <w:rFonts w:ascii="Times New Roman" w:hAnsi="Times New Roman"/>
                <w:sz w:val="24"/>
                <w:szCs w:val="24"/>
                <w:lang w:val="en-US"/>
              </w:rPr>
              <w:t>30</w:t>
            </w:r>
            <w:r w:rsidR="00990A05">
              <w:rPr>
                <w:rFonts w:ascii="Times New Roman" w:hAnsi="Times New Roman"/>
                <w:sz w:val="24"/>
                <w:szCs w:val="24"/>
              </w:rPr>
              <w:t>/</w:t>
            </w:r>
            <w:r w:rsidR="00DD2E4F">
              <w:rPr>
                <w:rFonts w:ascii="Times New Roman" w:hAnsi="Times New Roman"/>
                <w:sz w:val="24"/>
                <w:szCs w:val="24"/>
                <w:lang w:val="en-US"/>
              </w:rPr>
              <w:t>01</w:t>
            </w:r>
            <w:r w:rsidR="00990A05">
              <w:rPr>
                <w:rFonts w:ascii="Times New Roman" w:hAnsi="Times New Roman"/>
                <w:sz w:val="24"/>
                <w:szCs w:val="24"/>
              </w:rPr>
              <w:t>/202</w:t>
            </w:r>
            <w:r w:rsidR="00DD2E4F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  <w:p w14:paraId="505A11E3" w14:textId="77777777" w:rsidR="002032A0" w:rsidRPr="004302F6" w:rsidRDefault="00AF6CB1" w:rsidP="00A06B1B">
            <w:pPr>
              <w:spacing w:before="10" w:after="10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 w14:anchorId="32B8904A">
                <v:line id="Straight Connector 5" o:spid="_x0000_s1063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mso-width-relative:margin" from="100.45pt,.6pt" to="191.2pt,.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/xwttAEAALcDAAAOAAAAZHJzL2Uyb0RvYy54bWysU8GOEzEMvSPxD1HudKaVitCo0z10tVwQ VCx8QDbjdKJN4sgJ7fTvcdJ2FgFCCHHxxMl7tp/t2dxN3okjULIYerlctFJA0DjYcOjl1y8Pb95J kbIKg3IYoJdnSPJu+/rV5hQ7WOGIbgASHCSk7hR7OeYcu6ZJegSv0gIjBH40SF5ldunQDKROHN27 ZtW2b5sT0hAJNaTEt/eXR7mt8Y0BnT8ZkyAL10uuLVdL1T4V22w3qjuQiqPV1zLUP1ThlQ2cdA51 r7IS38j+EspbTZjQ5IVG36AxVkPVwGqW7U9qHkcVoWrh5qQ4tyn9v7D643FPwg69XEsRlOcRPWZS 9jBmscMQuIFIYl36dIqpY/gu7OnqpbinInoy5MuX5Yip9vY89xamLDRfrto1z4tHoG9vzQsxUsrv Ab0oh146G4ps1anjh5Q5GUNvEHZKIZfU9ZTPDgrYhc9gWAonW1Z2XSLYORJHxeMfnpdFBseqyEIx 1rmZ1P6ZdMUWGtTF+lvijK4ZMeSZ6G1A+l3WPN1KNRf8TfVFa5H9hMO5DqK2g7ejKrtuclm/H/1K f/nftt8BAAD//wMAUEsDBBQABgAIAAAAIQB9aj4+3AAAAAkBAAAPAAAAZHJzL2Rvd25yZXYueG1s TI/BTsMwEETvSPyDtUjcqFODqhLiVFUlhLggmsLdjV0nYK8j20nD37OIAxxn9ml2ptrM3rHJxNQH lLBcFMAMtkH3aCW8HR5v1sBSVqiVC2gkfJkEm/ryolKlDmfcm6nJllEIplJJ6HIeSs5T2xmv0iIM Bul2CtGrTDJarqM6U7h3XBTFinvVI33o1GB2nWk/m9FLcM9xerc7u03j037VfLyexMthkvL6at4+ AMtmzn8w/NSn6lBTp2MYUSfmSBf3S0IliDVNIODuVghgx1+D1xX/v6D+BgAA//8DAFBLAQItABQA BgAIAAAAIQC2gziS/gAAAOEBAAATAAAAAAAAAAAAAAAAAAAAAABbQ29udGVudF9UeXBlc10ueG1s UEsBAi0AFAAGAAgAAAAhADj9If/WAAAAlAEAAAsAAAAAAAAAAAAAAAAALwEAAF9yZWxzLy5yZWxz UEsBAi0AFAAGAAgAAAAhAJb/HC20AQAAtwMAAA4AAAAAAAAAAAAAAAAALgIAAGRycy9lMm9Eb2Mu eG1sUEsBAi0AFAAGAAgAAAAhAH1qPj7cAAAACQEAAA8AAAAAAAAAAAAAAAAADgQAAGRycy9kb3du cmV2LnhtbFBLBQYAAAAABAAEAPMAAAAXBQAAAAA= " strokecolor="black [3200]" strokeweight=".5pt">
                  <v:stroke joinstyle="miter"/>
                </v:line>
              </w:pict>
            </w:r>
          </w:p>
        </w:tc>
      </w:tr>
    </w:tbl>
    <w:p w14:paraId="365729FD" w14:textId="77777777" w:rsidR="002032A0" w:rsidRDefault="000D6FD3" w:rsidP="002032A0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Câu</w:t>
      </w:r>
      <w:r w:rsidR="002032A0" w:rsidRPr="004302F6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1</w:t>
      </w:r>
      <w:r w:rsidR="002032A0" w:rsidRPr="004302F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: </w:t>
      </w:r>
      <w:r w:rsidR="002032A0" w:rsidRPr="004302F6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(4,0 điểm)</w:t>
      </w:r>
    </w:p>
    <w:p w14:paraId="48F2A3A7" w14:textId="77777777" w:rsidR="00CD2E33" w:rsidRPr="004302F6" w:rsidRDefault="00CD2E33" w:rsidP="006F090F">
      <w:pPr>
        <w:spacing w:after="0" w:line="240" w:lineRule="auto"/>
        <w:ind w:left="720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4302F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a) </w:t>
      </w:r>
      <w:r w:rsidRPr="004302F6">
        <w:rPr>
          <w:rFonts w:ascii="Times New Roman" w:eastAsia="Times New Roman" w:hAnsi="Times New Roman" w:cs="Times New Roman"/>
          <w:sz w:val="28"/>
          <w:szCs w:val="28"/>
        </w:rPr>
        <w:t xml:space="preserve">So sánh M và N biết:  M = </w:t>
      </w:r>
      <w:r w:rsidRPr="004302F6">
        <w:rPr>
          <w:rFonts w:ascii="Times New Roman" w:eastAsia="Times New Roman" w:hAnsi="Times New Roman" w:cs="Times New Roman"/>
          <w:noProof/>
          <w:position w:val="-26"/>
          <w:sz w:val="28"/>
          <w:szCs w:val="28"/>
        </w:rPr>
        <w:drawing>
          <wp:inline distT="0" distB="0" distL="0" distR="0" wp14:anchorId="6D843A0D" wp14:editId="04B3F665">
            <wp:extent cx="540385" cy="429260"/>
            <wp:effectExtent l="0" t="0" r="0" b="889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02F6">
        <w:rPr>
          <w:rFonts w:ascii="Times New Roman" w:eastAsia="Times New Roman" w:hAnsi="Times New Roman" w:cs="Times New Roman"/>
          <w:sz w:val="28"/>
          <w:szCs w:val="28"/>
        </w:rPr>
        <w:t xml:space="preserve">   ;  </w:t>
      </w:r>
      <w:r w:rsidRPr="004302F6">
        <w:rPr>
          <w:rFonts w:ascii="Times New Roman" w:eastAsia="Times New Roman" w:hAnsi="Times New Roman" w:cs="Times New Roman"/>
          <w:sz w:val="28"/>
          <w:szCs w:val="28"/>
        </w:rPr>
        <w:tab/>
        <w:t xml:space="preserve">N  = </w:t>
      </w:r>
      <w:r w:rsidRPr="004302F6">
        <w:rPr>
          <w:rFonts w:ascii="Times New Roman" w:eastAsia="Times New Roman" w:hAnsi="Times New Roman" w:cs="Times New Roman"/>
          <w:noProof/>
          <w:position w:val="-26"/>
          <w:sz w:val="28"/>
          <w:szCs w:val="28"/>
        </w:rPr>
        <w:drawing>
          <wp:inline distT="0" distB="0" distL="0" distR="0" wp14:anchorId="070022F0" wp14:editId="2B49050A">
            <wp:extent cx="540385" cy="429260"/>
            <wp:effectExtent l="0" t="0" r="0" b="889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02F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ab/>
      </w:r>
      <w:r w:rsidRPr="004302F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ab/>
      </w:r>
      <w:r w:rsidRPr="004302F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ab/>
      </w:r>
      <w:r w:rsidR="006F090F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 xml:space="preserve">       </w:t>
      </w:r>
      <w:r w:rsidRPr="004302F6">
        <w:rPr>
          <w:rFonts w:ascii="Times New Roman" w:eastAsia="Times New Roman" w:hAnsi="Times New Roman" w:cs="Times New Roman"/>
          <w:sz w:val="28"/>
          <w:szCs w:val="28"/>
          <w:lang w:val="pt-BR"/>
        </w:rPr>
        <w:t>b)</w:t>
      </w:r>
      <w:r w:rsidRPr="004302F6">
        <w:rPr>
          <w:rFonts w:ascii="Times New Roman" w:eastAsia="Times New Roman" w:hAnsi="Times New Roman" w:cs="Times New Roman"/>
          <w:bCs/>
          <w:sz w:val="28"/>
          <w:szCs w:val="28"/>
        </w:rPr>
        <w:t xml:space="preserve"> Thực hiện tính:</w:t>
      </w:r>
    </w:p>
    <w:p w14:paraId="1F7D2838" w14:textId="477543EC" w:rsidR="00CD2E33" w:rsidRDefault="00E9258A" w:rsidP="00CD2E33">
      <w:pPr>
        <w:tabs>
          <w:tab w:val="center" w:pos="-72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 w:rsidR="00CD2E33" w:rsidRPr="004302F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175" w:dyaOrig="660" w14:anchorId="2B531E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5pt;height:33pt" o:ole="">
            <v:imagedata r:id="rId10" o:title=""/>
          </v:shape>
          <o:OLEObject Type="Embed" ProgID="Equation.DSMT4" ShapeID="_x0000_i1025" DrawAspect="Content" ObjectID="_1773267154" r:id="rId11"/>
        </w:object>
      </w:r>
    </w:p>
    <w:p w14:paraId="1F7CAB10" w14:textId="77777777" w:rsidR="002032A0" w:rsidRPr="004302F6" w:rsidRDefault="000D6FD3" w:rsidP="002032A0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Câu</w:t>
      </w:r>
      <w:r w:rsidR="002032A0" w:rsidRPr="004302F6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2</w:t>
      </w:r>
      <w:r w:rsidR="00303B05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: </w:t>
      </w:r>
      <w:r w:rsidR="002032A0" w:rsidRPr="004302F6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(4,0 điểm)</w:t>
      </w:r>
    </w:p>
    <w:p w14:paraId="0CBB3991" w14:textId="77777777" w:rsidR="002032A0" w:rsidRPr="004302F6" w:rsidRDefault="002032A0" w:rsidP="002032A0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302F6">
        <w:rPr>
          <w:rFonts w:ascii="Times New Roman" w:eastAsia="Times New Roman" w:hAnsi="Times New Roman" w:cs="Times New Roman"/>
          <w:sz w:val="28"/>
          <w:szCs w:val="28"/>
          <w:lang w:val="pt-BR"/>
        </w:rPr>
        <w:t>a)</w:t>
      </w:r>
      <w:r w:rsidRPr="004302F6">
        <w:rPr>
          <w:rFonts w:ascii="Times New Roman" w:eastAsia="Times New Roman" w:hAnsi="Times New Roman" w:cs="Times New Roman"/>
          <w:sz w:val="28"/>
          <w:szCs w:val="28"/>
        </w:rPr>
        <w:t xml:space="preserve">Tìm các số nguyên a, b biết rằng: </w:t>
      </w:r>
      <w:r w:rsidRPr="004302F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320" w:dyaOrig="615" w14:anchorId="2ED0C9CE">
          <v:shape id="_x0000_i1026" type="#_x0000_t75" style="width:66pt;height:30.75pt" o:ole="">
            <v:imagedata r:id="rId12" o:title=""/>
          </v:shape>
          <o:OLEObject Type="Embed" ProgID="Equation.DSMT4" ShapeID="_x0000_i1026" DrawAspect="Content" ObjectID="_1773267155" r:id="rId13"/>
        </w:object>
      </w:r>
    </w:p>
    <w:p w14:paraId="059C1E5C" w14:textId="77777777" w:rsidR="002032A0" w:rsidRPr="004302F6" w:rsidRDefault="002032A0" w:rsidP="002032A0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4302F6">
        <w:rPr>
          <w:rFonts w:ascii="Times New Roman" w:eastAsia="Times New Roman" w:hAnsi="Times New Roman" w:cs="Times New Roman"/>
          <w:sz w:val="28"/>
          <w:szCs w:val="28"/>
        </w:rPr>
        <w:t xml:space="preserve">b) Tìm x, biết :     ( </w:t>
      </w:r>
      <w:r w:rsidRPr="004302F6">
        <w:rPr>
          <w:rFonts w:ascii="Times New Roman" w:eastAsia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1ADAB3F0" wp14:editId="5335B855">
            <wp:extent cx="349885" cy="38989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02F6">
        <w:rPr>
          <w:rFonts w:ascii="Times New Roman" w:eastAsia="Times New Roman" w:hAnsi="Times New Roman" w:cs="Times New Roman"/>
          <w:sz w:val="28"/>
          <w:szCs w:val="28"/>
        </w:rPr>
        <w:t xml:space="preserve"> + </w:t>
      </w:r>
      <w:r w:rsidRPr="004302F6">
        <w:rPr>
          <w:rFonts w:ascii="Times New Roman" w:eastAsia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4EED6CEB" wp14:editId="05785DA0">
            <wp:extent cx="381635" cy="38989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02F6">
        <w:rPr>
          <w:rFonts w:ascii="Times New Roman" w:eastAsia="Times New Roman" w:hAnsi="Times New Roman" w:cs="Times New Roman"/>
          <w:sz w:val="28"/>
          <w:szCs w:val="28"/>
        </w:rPr>
        <w:t xml:space="preserve"> + . . . + </w:t>
      </w:r>
      <w:r w:rsidRPr="004302F6">
        <w:rPr>
          <w:rFonts w:ascii="Times New Roman" w:eastAsia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75AC65F7" wp14:editId="71D0A053">
            <wp:extent cx="445135" cy="38989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02F6">
        <w:rPr>
          <w:rFonts w:ascii="Times New Roman" w:eastAsia="Times New Roman" w:hAnsi="Times New Roman" w:cs="Times New Roman"/>
          <w:sz w:val="28"/>
          <w:szCs w:val="28"/>
        </w:rPr>
        <w:t xml:space="preserve"> ) . x = </w:t>
      </w:r>
      <w:r w:rsidRPr="004302F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75" w:dyaOrig="615" w14:anchorId="6BA38A0F">
          <v:shape id="_x0000_i1027" type="#_x0000_t75" style="width:18.75pt;height:30.75pt" o:ole="">
            <v:imagedata r:id="rId17" o:title=""/>
          </v:shape>
          <o:OLEObject Type="Embed" ProgID="Equation.DSMT4" ShapeID="_x0000_i1027" DrawAspect="Content" ObjectID="_1773267156" r:id="rId18"/>
        </w:object>
      </w:r>
    </w:p>
    <w:p w14:paraId="5145691E" w14:textId="77777777" w:rsidR="002032A0" w:rsidRPr="004302F6" w:rsidRDefault="000D6FD3" w:rsidP="002032A0">
      <w:pPr>
        <w:tabs>
          <w:tab w:val="left" w:pos="360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Câu</w:t>
      </w:r>
      <w:r w:rsidR="002032A0" w:rsidRPr="004302F6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3</w:t>
      </w:r>
      <w:r w:rsidR="002032A0" w:rsidRPr="004302F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: </w:t>
      </w:r>
      <w:r w:rsidR="002032A0" w:rsidRPr="004302F6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(4,0 điểm)</w:t>
      </w:r>
    </w:p>
    <w:p w14:paraId="6EDE787D" w14:textId="77777777" w:rsidR="000F3E1C" w:rsidRPr="000F3E1C" w:rsidRDefault="002032A0" w:rsidP="000F3E1C">
      <w:pPr>
        <w:tabs>
          <w:tab w:val="left" w:pos="360"/>
        </w:tabs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302F6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4302F6">
        <w:rPr>
          <w:rFonts w:ascii="Times New Roman" w:eastAsia="Times New Roman" w:hAnsi="Times New Roman" w:cs="Times New Roman"/>
          <w:sz w:val="28"/>
          <w:szCs w:val="28"/>
          <w:lang w:val="pt-BR"/>
        </w:rPr>
        <w:tab/>
        <w:t xml:space="preserve">a) </w:t>
      </w:r>
      <w:r w:rsidR="000F3E1C">
        <w:t xml:space="preserve">. </w:t>
      </w:r>
      <w:r w:rsidR="000F3E1C" w:rsidRPr="000F3E1C">
        <w:rPr>
          <w:rFonts w:ascii="Times New Roman" w:hAnsi="Times New Roman" w:cs="Times New Roman"/>
          <w:sz w:val="28"/>
          <w:szCs w:val="28"/>
        </w:rPr>
        <w:t>Tìm tất cả các số nguyên tố</w:t>
      </w:r>
      <w:r w:rsidR="000F3E1C" w:rsidRPr="000F3E1C">
        <w:rPr>
          <w:rFonts w:ascii="Times New Roman" w:hAnsi="Times New Roman" w:cs="Times New Roman"/>
          <w:position w:val="-10"/>
          <w:sz w:val="28"/>
          <w:szCs w:val="28"/>
        </w:rPr>
        <w:object w:dxaOrig="440" w:dyaOrig="260" w14:anchorId="7BF44FAA">
          <v:shape id="_x0000_i1028" type="#_x0000_t75" style="width:33pt;height:18.75pt" o:ole="">
            <v:imagedata r:id="rId19" o:title=""/>
          </v:shape>
          <o:OLEObject Type="Embed" ProgID="Equation.DSMT4" ShapeID="_x0000_i1028" DrawAspect="Content" ObjectID="_1773267157" r:id="rId20"/>
        </w:object>
      </w:r>
      <w:r w:rsidR="000F3E1C">
        <w:rPr>
          <w:rFonts w:ascii="Times New Roman" w:hAnsi="Times New Roman" w:cs="Times New Roman"/>
          <w:sz w:val="28"/>
          <w:szCs w:val="28"/>
        </w:rPr>
        <w:t xml:space="preserve"> thỏa mãn </w:t>
      </w:r>
      <w:r w:rsidR="000F3E1C" w:rsidRPr="000F3E1C">
        <w:rPr>
          <w:position w:val="-10"/>
        </w:rPr>
        <w:object w:dxaOrig="1180" w:dyaOrig="360" w14:anchorId="66A13473">
          <v:shape id="_x0000_i1029" type="#_x0000_t75" style="width:74.25pt;height:22.5pt" o:ole="">
            <v:imagedata r:id="rId21" o:title=""/>
          </v:shape>
          <o:OLEObject Type="Embed" ProgID="Equation.DSMT4" ShapeID="_x0000_i1029" DrawAspect="Content" ObjectID="_1773267158" r:id="rId22"/>
        </w:object>
      </w:r>
    </w:p>
    <w:p w14:paraId="67C15662" w14:textId="77777777" w:rsidR="002032A0" w:rsidRPr="004302F6" w:rsidRDefault="000F3E1C" w:rsidP="000F3E1C">
      <w:pPr>
        <w:tabs>
          <w:tab w:val="left" w:pos="360"/>
        </w:tabs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032A0" w:rsidRPr="004302F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b) </w:t>
      </w:r>
      <w:r w:rsidR="002032A0" w:rsidRPr="004302F6">
        <w:rPr>
          <w:rFonts w:ascii="Times New Roman" w:eastAsia="Times New Roman" w:hAnsi="Times New Roman" w:cs="Times New Roman"/>
          <w:sz w:val="28"/>
          <w:szCs w:val="28"/>
        </w:rPr>
        <w:t>Cho D = 5 + 5</w:t>
      </w:r>
      <w:r w:rsidR="002032A0" w:rsidRPr="004302F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="002032A0" w:rsidRPr="004302F6">
        <w:rPr>
          <w:rFonts w:ascii="Times New Roman" w:eastAsia="Times New Roman" w:hAnsi="Times New Roman" w:cs="Times New Roman"/>
          <w:sz w:val="28"/>
          <w:szCs w:val="28"/>
        </w:rPr>
        <w:t xml:space="preserve"> + 5</w:t>
      </w:r>
      <w:r w:rsidR="002032A0" w:rsidRPr="004302F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="002032A0" w:rsidRPr="004302F6">
        <w:rPr>
          <w:rFonts w:ascii="Times New Roman" w:eastAsia="Times New Roman" w:hAnsi="Times New Roman" w:cs="Times New Roman"/>
          <w:sz w:val="28"/>
          <w:szCs w:val="28"/>
        </w:rPr>
        <w:t xml:space="preserve"> + 5</w:t>
      </w:r>
      <w:r w:rsidR="002032A0" w:rsidRPr="004302F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4</w:t>
      </w:r>
      <w:r w:rsidR="002032A0" w:rsidRPr="004302F6">
        <w:rPr>
          <w:rFonts w:ascii="Times New Roman" w:eastAsia="Times New Roman" w:hAnsi="Times New Roman" w:cs="Times New Roman"/>
          <w:sz w:val="28"/>
          <w:szCs w:val="28"/>
        </w:rPr>
        <w:t xml:space="preserve"> + ... + 5</w:t>
      </w:r>
      <w:r w:rsidR="002032A0" w:rsidRPr="004302F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19 </w:t>
      </w:r>
      <w:r w:rsidR="002032A0" w:rsidRPr="004302F6">
        <w:rPr>
          <w:rFonts w:ascii="Times New Roman" w:eastAsia="Times New Roman" w:hAnsi="Times New Roman" w:cs="Times New Roman"/>
          <w:sz w:val="28"/>
          <w:szCs w:val="28"/>
        </w:rPr>
        <w:t>+ 5</w:t>
      </w:r>
      <w:r w:rsidR="002032A0" w:rsidRPr="004302F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0</w:t>
      </w:r>
      <w:r w:rsidR="002032A0" w:rsidRPr="004302F6">
        <w:rPr>
          <w:rFonts w:ascii="Times New Roman" w:eastAsia="Times New Roman" w:hAnsi="Times New Roman" w:cs="Times New Roman"/>
          <w:sz w:val="28"/>
          <w:szCs w:val="28"/>
        </w:rPr>
        <w:t>. Tìm số dư khi chia D cho 31.</w:t>
      </w:r>
    </w:p>
    <w:p w14:paraId="7F1BDAEB" w14:textId="77777777" w:rsidR="002032A0" w:rsidRPr="004302F6" w:rsidRDefault="000D6FD3" w:rsidP="002032A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Câu</w:t>
      </w:r>
      <w:r w:rsidR="002032A0" w:rsidRPr="004302F6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4:</w:t>
      </w:r>
      <w:r w:rsidR="00EA6E28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(5</w:t>
      </w:r>
      <w:r w:rsidR="002032A0" w:rsidRPr="004302F6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,0 điểm)</w:t>
      </w:r>
    </w:p>
    <w:p w14:paraId="6AAA6A18" w14:textId="77777777" w:rsidR="00CD2E33" w:rsidRPr="004302F6" w:rsidRDefault="00CD2E33" w:rsidP="00CD2E3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302F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a) Cho </w:t>
      </w:r>
      <w:r w:rsidRPr="004302F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395" w:dyaOrig="345" w14:anchorId="51661E2E">
          <v:shape id="_x0000_i1030" type="#_x0000_t75" style="width:75.75pt;height:17.25pt" o:ole="">
            <v:imagedata r:id="rId23" o:title=""/>
          </v:shape>
          <o:OLEObject Type="Embed" ProgID="Equation.DSMT4" ShapeID="_x0000_i1030" DrawAspect="Content" ObjectID="_1773267159" r:id="rId24"/>
        </w:object>
      </w:r>
      <w:r w:rsidRPr="004302F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Biết a – b = 6 và n chia hết cho 9. </w:t>
      </w:r>
      <w:r w:rsidRPr="004302F6">
        <w:rPr>
          <w:rFonts w:ascii="Times New Roman" w:eastAsia="Times New Roman" w:hAnsi="Times New Roman" w:cs="Times New Roman"/>
          <w:sz w:val="28"/>
          <w:szCs w:val="28"/>
        </w:rPr>
        <w:t>Tìm a và b.</w:t>
      </w:r>
    </w:p>
    <w:p w14:paraId="26B51D52" w14:textId="77777777" w:rsidR="00CD2E33" w:rsidRDefault="00CD2E33" w:rsidP="00CD2E33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4302F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b) </w:t>
      </w:r>
      <w:r w:rsidRPr="004302F6">
        <w:rPr>
          <w:rFonts w:ascii="Times New Roman" w:eastAsia="Times New Roman" w:hAnsi="Times New Roman" w:cs="Times New Roman"/>
          <w:sz w:val="28"/>
          <w:szCs w:val="28"/>
          <w:lang w:val="es-ES"/>
        </w:rPr>
        <w:t>Tìm các số tự nhiên x, y sao cho:  5</w:t>
      </w:r>
      <w:r w:rsidRPr="004302F6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x</w:t>
      </w:r>
      <w:r w:rsidRPr="004302F6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+ 12</w:t>
      </w:r>
      <w:r w:rsidRPr="004302F6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y</w:t>
      </w:r>
      <w:r w:rsidRPr="004302F6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= 26.</w:t>
      </w:r>
    </w:p>
    <w:p w14:paraId="0D329D45" w14:textId="77777777" w:rsidR="00EA6E28" w:rsidRPr="00EA6E28" w:rsidRDefault="00EA6E28" w:rsidP="00EA6E28">
      <w:pPr>
        <w:ind w:firstLine="720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EA6E28">
        <w:rPr>
          <w:rFonts w:ascii="Times New Roman" w:eastAsia="Times New Roman" w:hAnsi="Times New Roman" w:cs="Times New Roman"/>
          <w:sz w:val="28"/>
          <w:szCs w:val="28"/>
          <w:lang w:val="es-ES"/>
        </w:rPr>
        <w:t>c)</w:t>
      </w:r>
      <w:r w:rsidRPr="00EA6E28">
        <w:rPr>
          <w:rFonts w:ascii="Times New Roman" w:hAnsi="Times New Roman" w:cs="Times New Roman"/>
          <w:sz w:val="28"/>
          <w:szCs w:val="28"/>
        </w:rPr>
        <w:t xml:space="preserve"> Nế</w:t>
      </w:r>
      <w:r w:rsidR="003C2104">
        <w:rPr>
          <w:rFonts w:ascii="Times New Roman" w:hAnsi="Times New Roman" w:cs="Times New Roman"/>
          <w:sz w:val="28"/>
          <w:szCs w:val="28"/>
        </w:rPr>
        <w:t>u n + 1 và 2</w:t>
      </w:r>
      <w:r w:rsidRPr="00EA6E28">
        <w:rPr>
          <w:rFonts w:ascii="Times New Roman" w:hAnsi="Times New Roman" w:cs="Times New Roman"/>
          <w:sz w:val="28"/>
          <w:szCs w:val="28"/>
        </w:rPr>
        <w:t xml:space="preserve">n + 1 (n </w:t>
      </w:r>
      <w:r w:rsidRPr="00EA6E28">
        <w:rPr>
          <w:rFonts w:ascii="Times New Roman" w:hAnsi="Times New Roman" w:cs="Times New Roman"/>
          <w:sz w:val="28"/>
          <w:szCs w:val="28"/>
        </w:rPr>
        <w:sym w:font="Symbol" w:char="F0CE"/>
      </w:r>
      <w:r w:rsidRPr="00EA6E28">
        <w:rPr>
          <w:rFonts w:ascii="Times New Roman" w:hAnsi="Times New Roman" w:cs="Times New Roman"/>
          <w:sz w:val="28"/>
          <w:szCs w:val="28"/>
        </w:rPr>
        <w:t xml:space="preserve"> N) đều là các số chính phương thì n chia hết cho 24.</w:t>
      </w:r>
    </w:p>
    <w:p w14:paraId="69C828AB" w14:textId="77777777" w:rsidR="00832F61" w:rsidRPr="004302F6" w:rsidRDefault="000D6FD3" w:rsidP="004302F6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Câu</w:t>
      </w:r>
      <w:r w:rsidR="002032A0" w:rsidRPr="004302F6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5</w:t>
      </w:r>
      <w:r w:rsidR="002032A0" w:rsidRPr="004302F6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: </w:t>
      </w:r>
      <w:r w:rsidR="002032A0" w:rsidRPr="004302F6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(</w:t>
      </w:r>
      <w:r w:rsidR="00EA6E28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3</w:t>
      </w:r>
      <w:r w:rsidR="002032A0" w:rsidRPr="004302F6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,0 điểm)</w:t>
      </w:r>
      <w:r w:rsidR="00832F61" w:rsidRPr="004302F6">
        <w:rPr>
          <w:rFonts w:ascii="Times New Roman" w:eastAsia="Times New Roman" w:hAnsi="Times New Roman" w:cs="Times New Roman"/>
          <w:sz w:val="28"/>
          <w:szCs w:val="28"/>
        </w:rPr>
        <w:t xml:space="preserve"> Cho nửa mặt phẳng bờ AB chứa hai tia đối OA và OB.</w:t>
      </w:r>
    </w:p>
    <w:p w14:paraId="3ECD28B3" w14:textId="77777777" w:rsidR="00832F61" w:rsidRPr="004302F6" w:rsidRDefault="00832F61" w:rsidP="004302F6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4302F6">
        <w:rPr>
          <w:rFonts w:ascii="Times New Roman" w:eastAsia="Times New Roman" w:hAnsi="Times New Roman" w:cs="Times New Roman"/>
          <w:sz w:val="28"/>
          <w:szCs w:val="28"/>
        </w:rPr>
        <w:t>a) Vẽ tia OC tạo với tia OA một góc bằng a</w:t>
      </w:r>
      <w:r w:rsidRPr="004302F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o</w:t>
      </w:r>
      <w:r w:rsidRPr="004302F6">
        <w:rPr>
          <w:rFonts w:ascii="Times New Roman" w:eastAsia="Times New Roman" w:hAnsi="Times New Roman" w:cs="Times New Roman"/>
          <w:sz w:val="28"/>
          <w:szCs w:val="28"/>
        </w:rPr>
        <w:t>, vẽ tia OD tạo với tia OCC một góc bằng (a + 10)</w:t>
      </w:r>
      <w:r w:rsidRPr="004302F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o</w:t>
      </w:r>
      <w:r w:rsidRPr="004302F6">
        <w:rPr>
          <w:rFonts w:ascii="Times New Roman" w:eastAsia="Times New Roman" w:hAnsi="Times New Roman" w:cs="Times New Roman"/>
          <w:sz w:val="28"/>
          <w:szCs w:val="28"/>
        </w:rPr>
        <w:t xml:space="preserve"> và với tia OB một góc bằng (a + 20)</w:t>
      </w:r>
      <w:r w:rsidRPr="004302F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o</w:t>
      </w:r>
      <w:r w:rsidRPr="004302F6">
        <w:rPr>
          <w:rFonts w:ascii="Times New Roman" w:eastAsia="Times New Roman" w:hAnsi="Times New Roman" w:cs="Times New Roman"/>
          <w:sz w:val="28"/>
          <w:szCs w:val="28"/>
        </w:rPr>
        <w:t>. Tính a</w:t>
      </w:r>
      <w:r w:rsidRPr="004302F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o</w:t>
      </w:r>
    </w:p>
    <w:p w14:paraId="5F9F292D" w14:textId="77777777" w:rsidR="00832F61" w:rsidRPr="004302F6" w:rsidRDefault="00832F61" w:rsidP="004302F6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4302F6">
        <w:rPr>
          <w:rFonts w:ascii="Times New Roman" w:eastAsia="Times New Roman" w:hAnsi="Times New Roman" w:cs="Times New Roman"/>
          <w:sz w:val="28"/>
          <w:szCs w:val="28"/>
        </w:rPr>
        <w:t>b) Tính góc xOy, biết góc AOx bằng 22</w:t>
      </w:r>
      <w:r w:rsidRPr="004302F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o</w:t>
      </w:r>
      <w:r w:rsidRPr="004302F6">
        <w:rPr>
          <w:rFonts w:ascii="Times New Roman" w:eastAsia="Times New Roman" w:hAnsi="Times New Roman" w:cs="Times New Roman"/>
          <w:sz w:val="28"/>
          <w:szCs w:val="28"/>
        </w:rPr>
        <w:t xml:space="preserve"> và góc BOy bằng 48</w:t>
      </w:r>
      <w:r w:rsidRPr="004302F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o</w:t>
      </w:r>
    </w:p>
    <w:p w14:paraId="77FB8E7E" w14:textId="77777777" w:rsidR="00832F61" w:rsidRDefault="00832F61" w:rsidP="004302F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vertAlign w:val="superscript"/>
        </w:rPr>
      </w:pPr>
      <w:r w:rsidRPr="004302F6">
        <w:rPr>
          <w:rFonts w:ascii="Times New Roman" w:eastAsia="Times New Roman" w:hAnsi="Times New Roman" w:cs="Times New Roman"/>
          <w:sz w:val="28"/>
          <w:szCs w:val="28"/>
        </w:rPr>
        <w:t>c)  Gọi OE là tia đối của tia OD, tính số đo góc kề bù với góc xOD khi góc AOC bằng a</w:t>
      </w:r>
      <w:r w:rsidRPr="004302F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o</w:t>
      </w:r>
    </w:p>
    <w:p w14:paraId="08966E3D" w14:textId="77777777" w:rsidR="002032A0" w:rsidRPr="004302F6" w:rsidRDefault="002032A0" w:rsidP="002032A0">
      <w:pPr>
        <w:spacing w:before="10" w:after="10" w:line="240" w:lineRule="auto"/>
        <w:jc w:val="center"/>
        <w:rPr>
          <w:rFonts w:ascii="Times New Roman" w:eastAsia="Arial" w:hAnsi="Times New Roman" w:cs="Times New Roman"/>
          <w:b/>
          <w:sz w:val="28"/>
          <w:szCs w:val="28"/>
        </w:rPr>
      </w:pPr>
      <w:r w:rsidRPr="004302F6">
        <w:rPr>
          <w:rFonts w:ascii="Times New Roman" w:eastAsia="Arial" w:hAnsi="Times New Roman" w:cs="Times New Roman"/>
          <w:b/>
          <w:sz w:val="28"/>
          <w:szCs w:val="28"/>
        </w:rPr>
        <w:t>___________________Hết_________________</w:t>
      </w:r>
    </w:p>
    <w:p w14:paraId="0E0FD462" w14:textId="77777777" w:rsidR="002032A0" w:rsidRPr="004302F6" w:rsidRDefault="002032A0" w:rsidP="002032A0">
      <w:pPr>
        <w:spacing w:before="10" w:after="10" w:line="240" w:lineRule="auto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</w:p>
    <w:p w14:paraId="10536C40" w14:textId="77777777" w:rsidR="002032A0" w:rsidRPr="004302F6" w:rsidRDefault="002032A0" w:rsidP="002032A0">
      <w:pPr>
        <w:spacing w:line="256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4302F6">
        <w:rPr>
          <w:rFonts w:ascii="Times New Roman" w:eastAsia="Times New Roman" w:hAnsi="Times New Roman" w:cs="Times New Roman"/>
          <w:sz w:val="28"/>
          <w:szCs w:val="28"/>
          <w:lang w:val="pt-BR"/>
        </w:rPr>
        <w:t>Họ và tên: ...................................................Số báo danh:................................</w:t>
      </w:r>
    </w:p>
    <w:p w14:paraId="6B6C9303" w14:textId="77777777" w:rsidR="004302F6" w:rsidRDefault="004302F6" w:rsidP="002032A0">
      <w:pPr>
        <w:spacing w:before="30" w:after="30" w:line="276" w:lineRule="auto"/>
        <w:jc w:val="center"/>
        <w:rPr>
          <w:rFonts w:ascii="Times New Roman" w:eastAsia="Arial" w:hAnsi="Times New Roman" w:cs="Times New Roman"/>
          <w:b/>
          <w:sz w:val="28"/>
          <w:szCs w:val="28"/>
        </w:rPr>
      </w:pPr>
    </w:p>
    <w:p w14:paraId="3F50CA08" w14:textId="77777777" w:rsidR="004302F6" w:rsidRDefault="004302F6" w:rsidP="002032A0">
      <w:pPr>
        <w:spacing w:before="30" w:after="30" w:line="276" w:lineRule="auto"/>
        <w:jc w:val="center"/>
        <w:rPr>
          <w:rFonts w:ascii="Times New Roman" w:eastAsia="Arial" w:hAnsi="Times New Roman" w:cs="Times New Roman"/>
          <w:b/>
          <w:sz w:val="28"/>
          <w:szCs w:val="28"/>
        </w:rPr>
      </w:pPr>
    </w:p>
    <w:p w14:paraId="19637D22" w14:textId="77777777" w:rsidR="000D6FD3" w:rsidRDefault="000D6FD3" w:rsidP="002032A0">
      <w:pPr>
        <w:spacing w:before="30" w:after="30" w:line="276" w:lineRule="auto"/>
        <w:jc w:val="center"/>
        <w:rPr>
          <w:rFonts w:ascii="Times New Roman" w:eastAsia="Arial" w:hAnsi="Times New Roman" w:cs="Times New Roman"/>
          <w:b/>
          <w:sz w:val="28"/>
          <w:szCs w:val="28"/>
        </w:rPr>
      </w:pPr>
    </w:p>
    <w:p w14:paraId="18C44E3B" w14:textId="77777777" w:rsidR="000D6FD3" w:rsidRDefault="000D6FD3" w:rsidP="002032A0">
      <w:pPr>
        <w:spacing w:before="30" w:after="30" w:line="276" w:lineRule="auto"/>
        <w:jc w:val="center"/>
        <w:rPr>
          <w:rFonts w:ascii="Times New Roman" w:eastAsia="Arial" w:hAnsi="Times New Roman" w:cs="Times New Roman"/>
          <w:b/>
          <w:sz w:val="28"/>
          <w:szCs w:val="28"/>
        </w:rPr>
      </w:pPr>
    </w:p>
    <w:p w14:paraId="3DF9EED9" w14:textId="77777777" w:rsidR="002032A0" w:rsidRPr="004302F6" w:rsidRDefault="002032A0" w:rsidP="002032A0">
      <w:pPr>
        <w:spacing w:before="30" w:after="30" w:line="276" w:lineRule="auto"/>
        <w:jc w:val="center"/>
        <w:rPr>
          <w:rFonts w:ascii="Times New Roman" w:eastAsia="Arial" w:hAnsi="Times New Roman" w:cs="Times New Roman"/>
          <w:b/>
          <w:sz w:val="28"/>
          <w:szCs w:val="28"/>
        </w:rPr>
      </w:pPr>
      <w:r w:rsidRPr="004302F6">
        <w:rPr>
          <w:rFonts w:ascii="Times New Roman" w:eastAsia="Arial" w:hAnsi="Times New Roman" w:cs="Times New Roman"/>
          <w:b/>
          <w:sz w:val="28"/>
          <w:szCs w:val="28"/>
        </w:rPr>
        <w:t xml:space="preserve">HƯỚNG DẪN </w:t>
      </w:r>
      <w:r w:rsidR="00620CA9">
        <w:rPr>
          <w:rFonts w:ascii="Times New Roman" w:eastAsia="Arial" w:hAnsi="Times New Roman" w:cs="Times New Roman"/>
          <w:b/>
          <w:sz w:val="28"/>
          <w:szCs w:val="28"/>
        </w:rPr>
        <w:t>( Đề</w:t>
      </w:r>
      <w:r w:rsidR="000F3E1C">
        <w:rPr>
          <w:rFonts w:ascii="Times New Roman" w:eastAsia="Arial" w:hAnsi="Times New Roman" w:cs="Times New Roman"/>
          <w:b/>
          <w:sz w:val="28"/>
          <w:szCs w:val="28"/>
        </w:rPr>
        <w:t xml:space="preserve"> 1</w:t>
      </w:r>
      <w:r w:rsidR="00620CA9">
        <w:rPr>
          <w:rFonts w:ascii="Times New Roman" w:eastAsia="Arial" w:hAnsi="Times New Roman" w:cs="Times New Roman"/>
          <w:b/>
          <w:sz w:val="28"/>
          <w:szCs w:val="28"/>
        </w:rPr>
        <w:t>)</w:t>
      </w:r>
    </w:p>
    <w:tbl>
      <w:tblPr>
        <w:tblStyle w:val="TableGrid"/>
        <w:tblW w:w="10207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851"/>
        <w:gridCol w:w="567"/>
        <w:gridCol w:w="7655"/>
        <w:gridCol w:w="1134"/>
      </w:tblGrid>
      <w:tr w:rsidR="00832F61" w:rsidRPr="004302F6" w14:paraId="608CA520" w14:textId="77777777" w:rsidTr="00296201">
        <w:tc>
          <w:tcPr>
            <w:tcW w:w="851" w:type="dxa"/>
          </w:tcPr>
          <w:p w14:paraId="384CC443" w14:textId="77777777" w:rsidR="002032A0" w:rsidRPr="004302F6" w:rsidRDefault="00CA528E" w:rsidP="00620CA9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Câu</w:t>
            </w:r>
          </w:p>
        </w:tc>
        <w:tc>
          <w:tcPr>
            <w:tcW w:w="567" w:type="dxa"/>
          </w:tcPr>
          <w:p w14:paraId="7412187A" w14:textId="77777777" w:rsidR="002032A0" w:rsidRPr="004302F6" w:rsidRDefault="002032A0" w:rsidP="00620CA9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4302F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Ý</w:t>
            </w:r>
          </w:p>
        </w:tc>
        <w:tc>
          <w:tcPr>
            <w:tcW w:w="7655" w:type="dxa"/>
          </w:tcPr>
          <w:p w14:paraId="7541EDDD" w14:textId="77777777" w:rsidR="002032A0" w:rsidRPr="004302F6" w:rsidRDefault="00620CA9" w:rsidP="00620CA9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N</w:t>
            </w:r>
            <w:r w:rsidRPr="004302F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ội dung</w:t>
            </w:r>
          </w:p>
        </w:tc>
        <w:tc>
          <w:tcPr>
            <w:tcW w:w="1134" w:type="dxa"/>
          </w:tcPr>
          <w:p w14:paraId="7D4F26B3" w14:textId="77777777" w:rsidR="002032A0" w:rsidRPr="004302F6" w:rsidRDefault="002032A0" w:rsidP="00620CA9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4302F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Điểm</w:t>
            </w:r>
          </w:p>
        </w:tc>
      </w:tr>
      <w:tr w:rsidR="00CD2E33" w:rsidRPr="004302F6" w14:paraId="2C7F697A" w14:textId="77777777" w:rsidTr="00296201">
        <w:tc>
          <w:tcPr>
            <w:tcW w:w="851" w:type="dxa"/>
          </w:tcPr>
          <w:p w14:paraId="0EA79F75" w14:textId="77777777" w:rsidR="00CD2E33" w:rsidRDefault="00CD2E33" w:rsidP="00620CA9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1</w:t>
            </w:r>
          </w:p>
        </w:tc>
        <w:tc>
          <w:tcPr>
            <w:tcW w:w="567" w:type="dxa"/>
          </w:tcPr>
          <w:p w14:paraId="4F9D1562" w14:textId="77777777" w:rsidR="00CD2E33" w:rsidRPr="004302F6" w:rsidRDefault="00CD2E33" w:rsidP="00620CA9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7655" w:type="dxa"/>
          </w:tcPr>
          <w:p w14:paraId="584A2E30" w14:textId="77777777" w:rsidR="00CD2E33" w:rsidRPr="004302F6" w:rsidRDefault="00CD2E33" w:rsidP="00CD2E33">
            <w:pPr>
              <w:numPr>
                <w:ilvl w:val="0"/>
                <w:numId w:val="1"/>
              </w:num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So sánh M và N biết   M =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55A0B4F5" wp14:editId="114B0A93">
                  <wp:extent cx="542925" cy="428625"/>
                  <wp:effectExtent l="0" t="0" r="9525" b="9525"/>
                  <wp:docPr id="488" name="Picture 4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;  N  =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06E16EA4" wp14:editId="115E36C3">
                  <wp:extent cx="542925" cy="428625"/>
                  <wp:effectExtent l="0" t="0" r="9525" b="9525"/>
                  <wp:docPr id="487" name="Picture 4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DABC42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M =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66679E9E" wp14:editId="303D140D">
                  <wp:extent cx="542925" cy="428625"/>
                  <wp:effectExtent l="0" t="0" r="9525" b="9525"/>
                  <wp:docPr id="486" name="Picture 4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ên 19M  =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32370BD8" wp14:editId="04CE1E23">
                  <wp:extent cx="828675" cy="428625"/>
                  <wp:effectExtent l="0" t="0" r="0" b="9525"/>
                  <wp:docPr id="485" name="Picture 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= 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7266CED2" wp14:editId="6D1951A3">
                  <wp:extent cx="609600" cy="428625"/>
                  <wp:effectExtent l="0" t="0" r="0" b="9525"/>
                  <wp:docPr id="484" name="Picture 4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1 +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7F5DC416" wp14:editId="4B387328">
                  <wp:extent cx="533400" cy="419100"/>
                  <wp:effectExtent l="0" t="0" r="0" b="0"/>
                  <wp:docPr id="483" name="Picture 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74FB21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 =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4FA6A66A" wp14:editId="474B0507">
                  <wp:extent cx="542925" cy="428625"/>
                  <wp:effectExtent l="0" t="0" r="9525" b="9525"/>
                  <wp:docPr id="482" name="Picture 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ên 19N  =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240CB330" wp14:editId="16430385">
                  <wp:extent cx="809625" cy="428625"/>
                  <wp:effectExtent l="0" t="0" r="0" b="9525"/>
                  <wp:docPr id="481" name="Picture 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23EAB8F2" wp14:editId="7EC5D528">
                  <wp:extent cx="619125" cy="428625"/>
                  <wp:effectExtent l="0" t="0" r="9525" b="9525"/>
                  <wp:docPr id="480" name="Picture 4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= 1 +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068F570C" wp14:editId="440B100C">
                  <wp:extent cx="542925" cy="419100"/>
                  <wp:effectExtent l="0" t="0" r="9525" b="0"/>
                  <wp:docPr id="383" name="Picture 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D301F1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ì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77736809" wp14:editId="216B0CA5">
                  <wp:extent cx="533400" cy="419100"/>
                  <wp:effectExtent l="0" t="0" r="0" b="0"/>
                  <wp:docPr id="382" name="Picture 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&gt;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22D0D4A9" wp14:editId="407B0C25">
                  <wp:extent cx="542925" cy="419100"/>
                  <wp:effectExtent l="0" t="0" r="9525" b="0"/>
                  <wp:docPr id="381" name="Picture 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FE7C66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Suy ra 1 +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4B8DBC7C" wp14:editId="1784C11C">
                  <wp:extent cx="533400" cy="419100"/>
                  <wp:effectExtent l="0" t="0" r="0" b="0"/>
                  <wp:docPr id="380" name="Picture 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&gt; 1 +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6"/>
                <w:sz w:val="28"/>
                <w:szCs w:val="28"/>
              </w:rPr>
              <w:drawing>
                <wp:inline distT="0" distB="0" distL="0" distR="0" wp14:anchorId="5AF0FD67" wp14:editId="6A363507">
                  <wp:extent cx="542925" cy="419100"/>
                  <wp:effectExtent l="0" t="0" r="9525" b="0"/>
                  <wp:docPr id="379" name="Picture 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F74D04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ay 19M &gt; 19N Nên M &gt; N </w:t>
            </w:r>
          </w:p>
          <w:p w14:paraId="305264F3" w14:textId="77777777" w:rsidR="00CD2E33" w:rsidRDefault="00CD2E33" w:rsidP="00620CA9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1134" w:type="dxa"/>
            <w:vAlign w:val="center"/>
          </w:tcPr>
          <w:p w14:paraId="63F79797" w14:textId="77777777" w:rsidR="00CD2E33" w:rsidRPr="004302F6" w:rsidRDefault="00CD2E33" w:rsidP="00620CA9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2</w:t>
            </w:r>
          </w:p>
        </w:tc>
      </w:tr>
      <w:tr w:rsidR="00CD2E33" w:rsidRPr="004302F6" w14:paraId="56761814" w14:textId="77777777" w:rsidTr="00296201">
        <w:tc>
          <w:tcPr>
            <w:tcW w:w="851" w:type="dxa"/>
          </w:tcPr>
          <w:p w14:paraId="2EFE3D32" w14:textId="77777777" w:rsidR="00CD2E33" w:rsidRDefault="00CD2E33" w:rsidP="00CD2E33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567" w:type="dxa"/>
          </w:tcPr>
          <w:p w14:paraId="6A7E72C4" w14:textId="77777777" w:rsidR="00CD2E33" w:rsidRPr="004302F6" w:rsidRDefault="00CD2E33" w:rsidP="00CD2E33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b</w:t>
            </w:r>
          </w:p>
        </w:tc>
        <w:tc>
          <w:tcPr>
            <w:tcW w:w="7655" w:type="dxa"/>
          </w:tcPr>
          <w:p w14:paraId="1005AD9C" w14:textId="77777777" w:rsidR="00CD2E33" w:rsidRPr="004302F6" w:rsidRDefault="00CD2E33" w:rsidP="00CD2E33">
            <w:pPr>
              <w:tabs>
                <w:tab w:val="left" w:pos="1026"/>
              </w:tabs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) Thực hiện tính:</w:t>
            </w:r>
          </w:p>
          <w:p w14:paraId="44E1FC6F" w14:textId="77777777" w:rsidR="00CD2E33" w:rsidRPr="004302F6" w:rsidRDefault="00CD2E33" w:rsidP="00CD2E33">
            <w:pPr>
              <w:tabs>
                <w:tab w:val="left" w:pos="1026"/>
              </w:tabs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6705" w:dyaOrig="615" w14:anchorId="3C9D3ADD">
                <v:shape id="_x0000_i1031" type="#_x0000_t75" style="width:335.25pt;height:30.75pt" o:ole="">
                  <v:imagedata r:id="rId10" o:title=""/>
                </v:shape>
                <o:OLEObject Type="Embed" ProgID="Equation.DSMT4" ShapeID="_x0000_i1031" DrawAspect="Content" ObjectID="_1773267160" r:id="rId37"/>
              </w:object>
            </w:r>
          </w:p>
          <w:p w14:paraId="2C9E0218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ừ </w:t>
            </w:r>
            <w:r w:rsidRPr="004302F6">
              <w:rPr>
                <w:rFonts w:ascii="Times New Roman" w:eastAsia="Times New Roman" w:hAnsi="Times New Roman" w:cs="Times New Roman"/>
                <w:bCs/>
                <w:position w:val="-26"/>
                <w:sz w:val="28"/>
                <w:szCs w:val="28"/>
              </w:rPr>
              <w:object w:dxaOrig="2955" w:dyaOrig="720" w14:anchorId="76E80AA5">
                <v:shape id="_x0000_i1032" type="#_x0000_t75" style="width:147.75pt;height:36pt" o:ole="">
                  <v:imagedata r:id="rId38" o:title=""/>
                </v:shape>
                <o:OLEObject Type="Embed" ProgID="Equation.DSMT4" ShapeID="_x0000_i1032" DrawAspect="Content" ObjectID="_1773267161" r:id="rId39"/>
              </w:object>
            </w:r>
            <w:r w:rsidRPr="004302F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được:</w:t>
            </w:r>
          </w:p>
          <w:p w14:paraId="44C32F68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bCs/>
                <w:position w:val="-26"/>
                <w:sz w:val="28"/>
                <w:szCs w:val="28"/>
              </w:rPr>
              <w:object w:dxaOrig="5205" w:dyaOrig="675" w14:anchorId="3EED5E64">
                <v:shape id="_x0000_i1033" type="#_x0000_t75" style="width:260.25pt;height:33.75pt" o:ole="">
                  <v:imagedata r:id="rId40" o:title=""/>
                </v:shape>
                <o:OLEObject Type="Embed" ProgID="Equation.DSMT4" ShapeID="_x0000_i1033" DrawAspect="Content" ObjectID="_1773267162" r:id="rId41"/>
              </w:object>
            </w:r>
          </w:p>
          <w:p w14:paraId="0EFE76B6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bCs/>
                <w:position w:val="-26"/>
                <w:sz w:val="28"/>
                <w:szCs w:val="28"/>
              </w:rPr>
              <w:object w:dxaOrig="2640" w:dyaOrig="675" w14:anchorId="334B054F">
                <v:shape id="_x0000_i1034" type="#_x0000_t75" style="width:132pt;height:33.75pt" o:ole="">
                  <v:imagedata r:id="rId42" o:title=""/>
                </v:shape>
                <o:OLEObject Type="Embed" ProgID="Equation.DSMT4" ShapeID="_x0000_i1034" DrawAspect="Content" ObjectID="_1773267163" r:id="rId43"/>
              </w:object>
            </w:r>
          </w:p>
          <w:p w14:paraId="531CD3FF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bCs/>
                <w:position w:val="-62"/>
                <w:sz w:val="28"/>
                <w:szCs w:val="28"/>
              </w:rPr>
              <w:object w:dxaOrig="3780" w:dyaOrig="1350" w14:anchorId="60177F83">
                <v:shape id="_x0000_i1035" type="#_x0000_t75" style="width:189pt;height:67.5pt" o:ole="">
                  <v:imagedata r:id="rId44" o:title=""/>
                </v:shape>
                <o:OLEObject Type="Embed" ProgID="Equation.DSMT4" ShapeID="_x0000_i1035" DrawAspect="Content" ObjectID="_1773267164" r:id="rId45"/>
              </w:object>
            </w:r>
          </w:p>
          <w:p w14:paraId="13FDBA1A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E = </w:t>
            </w:r>
            <w:r w:rsidRPr="004302F6">
              <w:rPr>
                <w:rFonts w:ascii="Times New Roman" w:eastAsia="Times New Roman" w:hAnsi="Times New Roman" w:cs="Times New Roman"/>
                <w:bCs/>
                <w:position w:val="-26"/>
                <w:sz w:val="28"/>
                <w:szCs w:val="28"/>
              </w:rPr>
              <w:object w:dxaOrig="4515" w:dyaOrig="675" w14:anchorId="0083C04D">
                <v:shape id="_x0000_i1036" type="#_x0000_t75" style="width:225.75pt;height:33.75pt" o:ole="">
                  <v:imagedata r:id="rId46" o:title=""/>
                </v:shape>
                <o:OLEObject Type="Embed" ProgID="Equation.DSMT4" ShapeID="_x0000_i1036" DrawAspect="Content" ObjectID="_1773267165" r:id="rId47"/>
              </w:object>
            </w:r>
            <w:r w:rsidRPr="004302F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= 10150</w:t>
            </w:r>
          </w:p>
          <w:p w14:paraId="07D93078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322527D6" w14:textId="77777777" w:rsidR="00CD2E33" w:rsidRPr="004302F6" w:rsidRDefault="00CD2E33" w:rsidP="00CD2E33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2</w:t>
            </w:r>
          </w:p>
        </w:tc>
      </w:tr>
      <w:tr w:rsidR="00CD2E33" w:rsidRPr="004302F6" w14:paraId="36950EEA" w14:textId="77777777" w:rsidTr="00296201">
        <w:tc>
          <w:tcPr>
            <w:tcW w:w="851" w:type="dxa"/>
            <w:vMerge w:val="restart"/>
          </w:tcPr>
          <w:p w14:paraId="0B86A138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46E38EAD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22E55891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538384B9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77878312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24BC4FE3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6751852A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2</w:t>
            </w:r>
          </w:p>
        </w:tc>
        <w:tc>
          <w:tcPr>
            <w:tcW w:w="567" w:type="dxa"/>
          </w:tcPr>
          <w:p w14:paraId="3D6E83F6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7655" w:type="dxa"/>
          </w:tcPr>
          <w:p w14:paraId="53C936D4" w14:textId="77777777" w:rsidR="00CD2E33" w:rsidRPr="004302F6" w:rsidRDefault="00CD2E33" w:rsidP="00CD2E33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) Tìm các số nguyên a, b biết rằng: </w:t>
            </w:r>
            <w:r w:rsidRPr="004302F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1320" w:dyaOrig="620" w14:anchorId="5974F92D">
                <v:shape id="_x0000_i1037" type="#_x0000_t75" style="width:66pt;height:30.75pt" o:ole="">
                  <v:imagedata r:id="rId12" o:title=""/>
                </v:shape>
                <o:OLEObject Type="Embed" ProgID="Equation.DSMT4" ShapeID="_x0000_i1037" DrawAspect="Content" ObjectID="_1773267166" r:id="rId48"/>
              </w:object>
            </w:r>
          </w:p>
          <w:p w14:paraId="69494146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4302F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5179" w:dyaOrig="620" w14:anchorId="77881DD2">
                <v:shape id="_x0000_i1038" type="#_x0000_t75" style="width:258.75pt;height:30.75pt" o:ole="">
                  <v:imagedata r:id="rId49" o:title=""/>
                </v:shape>
                <o:OLEObject Type="Embed" ProgID="Equation.DSMT4" ShapeID="_x0000_i1038" DrawAspect="Content" ObjectID="_1773267167" r:id="rId50"/>
              </w:object>
            </w:r>
          </w:p>
          <w:p w14:paraId="3A5A079A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Do </w:t>
            </w:r>
            <w:r w:rsidRPr="004302F6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800" w:dyaOrig="320" w14:anchorId="3BECEADD">
                <v:shape id="_x0000_i1039" type="#_x0000_t75" style="width:39pt;height:15.75pt" o:ole="">
                  <v:imagedata r:id="rId51" o:title=""/>
                </v:shape>
                <o:OLEObject Type="Embed" ProgID="Equation.DSMT4" ShapeID="_x0000_i1039" DrawAspect="Content" ObjectID="_1773267168" r:id="rId52"/>
              </w:objec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nên 2a – 7 </w:t>
            </w:r>
            <w:r w:rsidRPr="004302F6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00" w14:anchorId="0AFAF795">
                <v:shape id="_x0000_i1040" type="#_x0000_t75" style="width:9.75pt;height:9.75pt" o:ole="">
                  <v:imagedata r:id="rId53" o:title=""/>
                </v:shape>
                <o:OLEObject Type="Embed" ProgID="Equation.DSMT4" ShapeID="_x0000_i1040" DrawAspect="Content" ObjectID="_1773267169" r:id="rId54"/>
              </w:objec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Ư(14) </w:t>
            </w:r>
          </w:p>
          <w:p w14:paraId="2AE26B60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Vì 2a – 7 lẻ nên 2a – 7 </w:t>
            </w:r>
            <w:r w:rsidR="00D559CA" w:rsidRPr="004302F6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3000" w:dyaOrig="400" w14:anchorId="58F8B3B1">
                <v:shape id="_x0000_i1041" type="#_x0000_t75" style="width:186.75pt;height:20.25pt" o:ole="">
                  <v:imagedata r:id="rId55" o:title=""/>
                </v:shape>
                <o:OLEObject Type="Embed" ProgID="Equation.DSMT4" ShapeID="_x0000_i1041" DrawAspect="Content" ObjectID="_1773267170" r:id="rId56"/>
              </w:object>
            </w:r>
          </w:p>
          <w:p w14:paraId="4B3DFFD7" w14:textId="77777777" w:rsidR="00CD2E33" w:rsidRPr="004302F6" w:rsidRDefault="00CD2E33" w:rsidP="00CD2E33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Từ đó tính được: (a; b) = (0; -5), (3; -17), (4; 11), (7; -1)</w:t>
            </w:r>
          </w:p>
          <w:p w14:paraId="248CBD43" w14:textId="77777777" w:rsidR="00CD2E33" w:rsidRPr="004302F6" w:rsidRDefault="00CD2E33" w:rsidP="00CD2E33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1134" w:type="dxa"/>
          </w:tcPr>
          <w:p w14:paraId="46458B3B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74FB32BE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63D69AD5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3AFEC84D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5B571387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2</w:t>
            </w:r>
          </w:p>
        </w:tc>
      </w:tr>
      <w:tr w:rsidR="00CD2E33" w:rsidRPr="004302F6" w14:paraId="0CBFB22A" w14:textId="77777777" w:rsidTr="00296201">
        <w:tc>
          <w:tcPr>
            <w:tcW w:w="851" w:type="dxa"/>
            <w:vMerge/>
          </w:tcPr>
          <w:p w14:paraId="0F69FDEE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567" w:type="dxa"/>
          </w:tcPr>
          <w:p w14:paraId="703F3B8C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b</w:t>
            </w:r>
          </w:p>
        </w:tc>
        <w:tc>
          <w:tcPr>
            <w:tcW w:w="7655" w:type="dxa"/>
          </w:tcPr>
          <w:p w14:paraId="44DC4A84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) Tìm x , biết : (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58127FB7" wp14:editId="58BA7754">
                  <wp:extent cx="352425" cy="390525"/>
                  <wp:effectExtent l="0" t="0" r="0" b="9525"/>
                  <wp:docPr id="378" name="Picture 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+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0480C848" wp14:editId="5B9021CF">
                  <wp:extent cx="381000" cy="390525"/>
                  <wp:effectExtent l="0" t="0" r="0" b="9525"/>
                  <wp:docPr id="377" name="Picture 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+ . . . +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436DF01E" wp14:editId="6BA19AA5">
                  <wp:extent cx="447675" cy="390525"/>
                  <wp:effectExtent l="0" t="0" r="9525" b="9525"/>
                  <wp:docPr id="376" name="Picture 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559C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).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x = </w:t>
            </w:r>
            <w:r w:rsidRPr="004302F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60" w:dyaOrig="620" w14:anchorId="31B68D6D">
                <v:shape id="_x0000_i1042" type="#_x0000_t75" style="width:18.75pt;height:30.75pt" o:ole="">
                  <v:imagedata r:id="rId57" o:title=""/>
                </v:shape>
                <o:OLEObject Type="Embed" ProgID="Equation.DSMT4" ShapeID="_x0000_i1042" DrawAspect="Content" ObjectID="_1773267171" r:id="rId58"/>
              </w:object>
            </w:r>
          </w:p>
          <w:p w14:paraId="52239014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(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435C4E36" wp14:editId="47314FA0">
                  <wp:extent cx="352425" cy="390525"/>
                  <wp:effectExtent l="0" t="0" r="0" b="9525"/>
                  <wp:docPr id="375" name="Picture 3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+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49C87714" wp14:editId="2A8D1ED2">
                  <wp:extent cx="381000" cy="390525"/>
                  <wp:effectExtent l="0" t="0" r="0" b="9525"/>
                  <wp:docPr id="374" name="Picture 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+ . . . + </w:t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02E42EFE" wp14:editId="06EB6B71">
                  <wp:extent cx="447675" cy="390525"/>
                  <wp:effectExtent l="0" t="0" r="9525" b="9525"/>
                  <wp:docPr id="373" name="Picture 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) . x = </w:t>
            </w:r>
            <w:r w:rsidRPr="004302F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60" w:dyaOrig="620" w14:anchorId="10858521">
                <v:shape id="_x0000_i1043" type="#_x0000_t75" style="width:18.75pt;height:30.75pt" o:ole="">
                  <v:imagedata r:id="rId57" o:title=""/>
                </v:shape>
                <o:OLEObject Type="Embed" ProgID="Equation.DSMT4" ShapeID="_x0000_i1043" DrawAspect="Content" ObjectID="_1773267172" r:id="rId59"/>
              </w:object>
            </w:r>
          </w:p>
          <w:p w14:paraId="395B3F36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6D50FA80" wp14:editId="56A6E1F1">
                  <wp:extent cx="152400" cy="390525"/>
                  <wp:effectExtent l="0" t="0" r="0" b="9525"/>
                  <wp:docPr id="368" name="Picture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</w:t>
            </w:r>
            <w:r w:rsidRPr="004302F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fr-FR"/>
              </w:rPr>
              <w:object w:dxaOrig="3640" w:dyaOrig="620" w14:anchorId="5B36D043">
                <v:shape id="_x0000_i1044" type="#_x0000_t75" style="width:182.25pt;height:30.75pt" o:ole="">
                  <v:imagedata r:id="rId61" o:title=""/>
                </v:shape>
                <o:OLEObject Type="Embed" ProgID="Equation.DSMT4" ShapeID="_x0000_i1044" DrawAspect="Content" ObjectID="_1773267173" r:id="rId62"/>
              </w:objec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) . x = </w:t>
            </w:r>
            <w:r w:rsidRPr="004302F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60" w:dyaOrig="620" w14:anchorId="60E081E4">
                <v:shape id="_x0000_i1045" type="#_x0000_t75" style="width:18.75pt;height:30.75pt" o:ole="">
                  <v:imagedata r:id="rId57" o:title=""/>
                </v:shape>
                <o:OLEObject Type="Embed" ProgID="Equation.DSMT4" ShapeID="_x0000_i1045" DrawAspect="Content" ObjectID="_1773267174" r:id="rId63"/>
              </w:object>
            </w:r>
          </w:p>
          <w:p w14:paraId="7C94BC53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1FE3E2B8" wp14:editId="047D6CFD">
                  <wp:extent cx="190500" cy="152400"/>
                  <wp:effectExtent l="0" t="0" r="0" b="0"/>
                  <wp:docPr id="367" name="Picture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</w:rPr>
              <w:drawing>
                <wp:inline distT="0" distB="0" distL="0" distR="0" wp14:anchorId="5ACAC59B" wp14:editId="300B9EC8">
                  <wp:extent cx="152400" cy="390525"/>
                  <wp:effectExtent l="0" t="0" r="0" b="9525"/>
                  <wp:docPr id="366" name="Picture 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</w:t>
            </w:r>
            <w:r w:rsidRPr="004302F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fr-FR"/>
              </w:rPr>
              <w:object w:dxaOrig="720" w:dyaOrig="620" w14:anchorId="48D71F78">
                <v:shape id="_x0000_i1046" type="#_x0000_t75" style="width:36pt;height:30.75pt" o:ole="">
                  <v:imagedata r:id="rId65" o:title=""/>
                </v:shape>
                <o:OLEObject Type="Embed" ProgID="Equation.DSMT4" ShapeID="_x0000_i1046" DrawAspect="Content" ObjectID="_1773267175" r:id="rId66"/>
              </w:object>
            </w:r>
            <w:r w:rsidR="00D559CA">
              <w:rPr>
                <w:rFonts w:ascii="Times New Roman" w:eastAsia="Times New Roman" w:hAnsi="Times New Roman" w:cs="Times New Roman"/>
                <w:sz w:val="28"/>
                <w:szCs w:val="28"/>
              </w:rPr>
              <w:t>).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x =</w:t>
            </w:r>
            <w:r w:rsidRPr="004302F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60" w:dyaOrig="620" w14:anchorId="7FDF1D00">
                <v:shape id="_x0000_i1047" type="#_x0000_t75" style="width:18.75pt;height:30.75pt" o:ole="">
                  <v:imagedata r:id="rId57" o:title=""/>
                </v:shape>
                <o:OLEObject Type="Embed" ProgID="Equation.DSMT4" ShapeID="_x0000_i1047" DrawAspect="Content" ObjectID="_1773267176" r:id="rId67"/>
              </w:object>
            </w:r>
          </w:p>
          <w:p w14:paraId="7109C7D1" w14:textId="77777777" w:rsidR="00CD2E33" w:rsidRPr="004302F6" w:rsidRDefault="00CD2E33" w:rsidP="00CD2E33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2D68841C" wp14:editId="1DA0EA6F">
                  <wp:extent cx="190500" cy="152400"/>
                  <wp:effectExtent l="0" t="0" r="0" b="0"/>
                  <wp:docPr id="365" name="Picture 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x = 2</w:t>
            </w:r>
          </w:p>
          <w:p w14:paraId="1F438CF2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1134" w:type="dxa"/>
          </w:tcPr>
          <w:p w14:paraId="7D82E8AA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2224D046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7956D37C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12FC35E2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70ABE010" w14:textId="77777777" w:rsidR="00CD2E33" w:rsidRPr="004302F6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2</w:t>
            </w:r>
          </w:p>
        </w:tc>
      </w:tr>
      <w:tr w:rsidR="00CD2E33" w:rsidRPr="004302F6" w14:paraId="44059643" w14:textId="77777777" w:rsidTr="00296201">
        <w:tc>
          <w:tcPr>
            <w:tcW w:w="851" w:type="dxa"/>
            <w:vMerge w:val="restart"/>
          </w:tcPr>
          <w:p w14:paraId="31229B8C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lastRenderedPageBreak/>
              <w:t>3</w:t>
            </w:r>
          </w:p>
        </w:tc>
        <w:tc>
          <w:tcPr>
            <w:tcW w:w="567" w:type="dxa"/>
          </w:tcPr>
          <w:p w14:paraId="17B61CBC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7655" w:type="dxa"/>
          </w:tcPr>
          <w:p w14:paraId="407907BA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object w:dxaOrig="10050" w:dyaOrig="2745" w14:anchorId="414E6A02">
                <v:shape id="_x0000_i1048" type="#_x0000_t75" style="width:372pt;height:147pt" o:ole="">
                  <v:imagedata r:id="rId69" o:title=""/>
                </v:shape>
                <o:OLEObject Type="Embed" ProgID="PBrush" ShapeID="_x0000_i1048" DrawAspect="Content" ObjectID="_1773267177" r:id="rId70"/>
              </w:object>
            </w:r>
          </w:p>
          <w:p w14:paraId="7E2A4395" w14:textId="77777777" w:rsidR="00CD2E33" w:rsidRPr="000F3E1C" w:rsidRDefault="00CD2E33" w:rsidP="00CD2E33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1134" w:type="dxa"/>
          </w:tcPr>
          <w:p w14:paraId="366FA33D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73D63B97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7CB9074A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61599066" w14:textId="77777777" w:rsidR="00CD2E33" w:rsidRPr="004302F6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2</w:t>
            </w:r>
          </w:p>
        </w:tc>
      </w:tr>
      <w:tr w:rsidR="00CD2E33" w:rsidRPr="004302F6" w14:paraId="5D783E41" w14:textId="77777777" w:rsidTr="00296201">
        <w:tc>
          <w:tcPr>
            <w:tcW w:w="851" w:type="dxa"/>
            <w:vMerge/>
          </w:tcPr>
          <w:p w14:paraId="25624FD3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567" w:type="dxa"/>
          </w:tcPr>
          <w:p w14:paraId="479D1011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b</w:t>
            </w:r>
          </w:p>
        </w:tc>
        <w:tc>
          <w:tcPr>
            <w:tcW w:w="7655" w:type="dxa"/>
          </w:tcPr>
          <w:p w14:paraId="6F7E41C7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b) D + 1 = (1+ 5 + 5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) + 5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(1+ 5 + 5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) + 5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6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(1+ 5 + 5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) + ... + 5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18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(1+ 5 + 5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)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</w:p>
          <w:p w14:paraId="59AE54D2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Do 1 + 5 + 5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31 nên D + 1 chia hết cho 31 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</w:p>
          <w:p w14:paraId="0FF8DAED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=&gt; D chia 31 dư 30.</w:t>
            </w:r>
          </w:p>
          <w:p w14:paraId="58F37962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14:paraId="0F8482CA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699A3F38" w14:textId="77777777" w:rsidR="00CD2E33" w:rsidRPr="004302F6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2</w:t>
            </w:r>
          </w:p>
        </w:tc>
      </w:tr>
      <w:tr w:rsidR="00CD2E33" w:rsidRPr="004302F6" w14:paraId="5206DD59" w14:textId="77777777" w:rsidTr="00296201">
        <w:tc>
          <w:tcPr>
            <w:tcW w:w="851" w:type="dxa"/>
            <w:vMerge w:val="restart"/>
          </w:tcPr>
          <w:p w14:paraId="68F92791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4</w:t>
            </w:r>
          </w:p>
        </w:tc>
        <w:tc>
          <w:tcPr>
            <w:tcW w:w="567" w:type="dxa"/>
          </w:tcPr>
          <w:p w14:paraId="396FCB5B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7655" w:type="dxa"/>
          </w:tcPr>
          <w:p w14:paraId="10D92832" w14:textId="77777777" w:rsidR="00CD2E33" w:rsidRDefault="00CD2E33" w:rsidP="00CD2E33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a) Cho </w:t>
            </w:r>
            <w:r w:rsidRPr="004302F6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395" w:dyaOrig="345" w14:anchorId="7845A5B7">
                <v:shape id="_x0000_i1049" type="#_x0000_t75" style="width:69.75pt;height:17.25pt" o:ole="">
                  <v:imagedata r:id="rId23" o:title=""/>
                </v:shape>
                <o:OLEObject Type="Embed" ProgID="Equation.DSMT4" ShapeID="_x0000_i1049" DrawAspect="Content" ObjectID="_1773267178" r:id="rId71"/>
              </w:objec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Biết a – b = 6 và n chia hết cho 9.</w:t>
            </w:r>
          </w:p>
          <w:p w14:paraId="75E7BA3C" w14:textId="77777777" w:rsidR="00CD2E33" w:rsidRPr="004302F6" w:rsidRDefault="00CD2E33" w:rsidP="00CD2E33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Tìm a và b.</w:t>
            </w:r>
          </w:p>
          <w:p w14:paraId="55E09937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Ta có: n = </w:t>
            </w:r>
            <w:r w:rsidRPr="004302F6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3780" w:dyaOrig="375" w14:anchorId="22F35944">
                <v:shape id="_x0000_i1050" type="#_x0000_t75" style="width:189pt;height:18.75pt" o:ole="">
                  <v:imagedata r:id="rId72" o:title=""/>
                </v:shape>
                <o:OLEObject Type="Embed" ProgID="Equation.DSMT4" ShapeID="_x0000_i1050" DrawAspect="Content" ObjectID="_1773267179" r:id="rId73"/>
              </w:object>
            </w:r>
          </w:p>
          <w:p w14:paraId="2462B1EB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4302F6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3495" w:dyaOrig="450" w14:anchorId="6CB43BE0">
                <v:shape id="_x0000_i1051" type="#_x0000_t75" style="width:174.75pt;height:22.5pt" o:ole="">
                  <v:imagedata r:id="rId74" o:title=""/>
                </v:shape>
                <o:OLEObject Type="Embed" ProgID="Equation.DSMT4" ShapeID="_x0000_i1051" DrawAspect="Content" ObjectID="_1773267180" r:id="rId75"/>
              </w:objec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(vì a + b &lt; 19).</w:t>
            </w:r>
          </w:p>
          <w:p w14:paraId="79503D2A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Mà a – b = 6 nên a + b &gt; 3. Do đó a + b = 12.</w:t>
            </w:r>
          </w:p>
          <w:p w14:paraId="16476853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Kết hợp với a – b = 6, suy ra a = 9, b = 3.</w:t>
            </w:r>
          </w:p>
          <w:p w14:paraId="4C79F990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14:paraId="7E67F91A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75CC5AF2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3BC9E389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4B2ACEB8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44493B6A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487931CA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6C77FBE1" w14:textId="77777777" w:rsidR="00CD2E33" w:rsidRPr="00CA528E" w:rsidRDefault="00EA6E28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1</w:t>
            </w:r>
          </w:p>
        </w:tc>
      </w:tr>
      <w:tr w:rsidR="00CD2E33" w:rsidRPr="004302F6" w14:paraId="664E5FCE" w14:textId="77777777" w:rsidTr="00296201">
        <w:tc>
          <w:tcPr>
            <w:tcW w:w="851" w:type="dxa"/>
            <w:vMerge/>
          </w:tcPr>
          <w:p w14:paraId="6C668DD9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567" w:type="dxa"/>
          </w:tcPr>
          <w:p w14:paraId="355CBAF7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b</w:t>
            </w:r>
          </w:p>
        </w:tc>
        <w:tc>
          <w:tcPr>
            <w:tcW w:w="7655" w:type="dxa"/>
          </w:tcPr>
          <w:p w14:paraId="417D5665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es-ES"/>
              </w:rPr>
              <w:t>b) Tìm các số tự nhiên x, y sao cho:  5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es-ES"/>
              </w:rPr>
              <w:t>x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es-ES"/>
              </w:rPr>
              <w:t xml:space="preserve"> + 12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es-ES"/>
              </w:rPr>
              <w:t>y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es-ES"/>
              </w:rPr>
              <w:t xml:space="preserve"> = 26.</w:t>
            </w:r>
          </w:p>
          <w:p w14:paraId="0068312B" w14:textId="77777777" w:rsidR="00CD2E33" w:rsidRPr="004302F6" w:rsidRDefault="00CD2E33" w:rsidP="00CD2E33">
            <w:pPr>
              <w:spacing w:line="36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a có  12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 xml:space="preserve">2 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= 144 &gt; 26 và y</w:t>
            </w:r>
            <m:oMath>
              <m:r>
                <w:rPr>
                  <w:rFonts w:ascii="Cambria Math" w:eastAsia="Arial" w:hAnsi="Cambria Math" w:cs="Times New Roman"/>
                  <w:sz w:val="28"/>
                  <w:szCs w:val="28"/>
                </w:rPr>
                <m:t xml:space="preserve"> ∈</m:t>
              </m:r>
            </m:oMath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N =&gt;  0</w:t>
            </w:r>
            <w:r w:rsidRPr="004302F6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5" w:dyaOrig="240" w14:anchorId="5969E6BA">
                <v:shape id="_x0000_i1052" type="#_x0000_t75" style="width:11.25pt;height:12pt" o:ole="">
                  <v:imagedata r:id="rId76" o:title=""/>
                </v:shape>
                <o:OLEObject Type="Embed" ProgID="Equation.3" ShapeID="_x0000_i1052" DrawAspect="Content" ObjectID="_1773267181" r:id="rId77"/>
              </w:objec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y</w:t>
            </w:r>
            <w:r w:rsidRPr="004302F6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5" w:dyaOrig="240" w14:anchorId="4EC54C34">
                <v:shape id="_x0000_i1053" type="#_x0000_t75" style="width:11.25pt;height:12pt" o:ole="">
                  <v:imagedata r:id="rId76" o:title=""/>
                </v:shape>
                <o:OLEObject Type="Embed" ProgID="Equation.3" ShapeID="_x0000_i1053" DrawAspect="Content" ObjectID="_1773267182" r:id="rId78"/>
              </w:objec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1 =&gt; y</w:t>
            </w:r>
            <m:oMath>
              <m:r>
                <w:rPr>
                  <w:rFonts w:ascii="Cambria Math" w:eastAsia="Arial" w:hAnsi="Cambria Math" w:cs="Times New Roman"/>
                  <w:sz w:val="28"/>
                  <w:szCs w:val="28"/>
                </w:rPr>
                <m:t xml:space="preserve"> ∈</m:t>
              </m:r>
              <m:d>
                <m:dPr>
                  <m:begChr m:val="{"/>
                  <m:endChr m:val="}"/>
                  <m:ctrlPr>
                    <w:rPr>
                      <w:rFonts w:ascii="Cambria Math" w:eastAsia="Arial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 w:val="28"/>
                      <w:szCs w:val="28"/>
                    </w:rPr>
                    <m:t>0;1</m:t>
                  </m:r>
                </m:e>
              </m:d>
            </m:oMath>
          </w:p>
          <w:p w14:paraId="3832F53F" w14:textId="77777777" w:rsidR="00CD2E33" w:rsidRPr="004302F6" w:rsidRDefault="00CD2E33" w:rsidP="00CD2E33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 +)  Với  y = 1 =&gt; 5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>x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+ 12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>1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= 26 =&gt; 5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>x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= 14 =&gt; không tìm được  x</w:t>
            </w:r>
            <m:oMath>
              <m:r>
                <w:rPr>
                  <w:rFonts w:ascii="Cambria Math" w:eastAsia="Arial" w:hAnsi="Cambria Math" w:cs="Times New Roman"/>
                  <w:sz w:val="28"/>
                  <w:szCs w:val="28"/>
                </w:rPr>
                <m:t xml:space="preserve"> ∈</m:t>
              </m:r>
              <m:r>
                <m:rPr>
                  <m:sty m:val="p"/>
                </m:rPr>
                <w:rPr>
                  <w:rFonts w:ascii="Cambria Math" w:eastAsia="Arial" w:hAnsi="Cambria Math" w:cs="Times New Roman"/>
                  <w:sz w:val="28"/>
                  <w:szCs w:val="28"/>
                </w:rPr>
                <m:t>N</m:t>
              </m:r>
            </m:oMath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.</w:t>
            </w:r>
          </w:p>
          <w:p w14:paraId="15F73554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 +)  Với y = 0 =&gt; 5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>x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+ 12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>0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= 26 =&gt; 5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>x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= 25=5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=&gt; x = 2</w:t>
            </w:r>
          </w:p>
          <w:p w14:paraId="47C5854C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1134" w:type="dxa"/>
          </w:tcPr>
          <w:p w14:paraId="7F978DC5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7426C49C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0E51933B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6A89E9F7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47E19706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346BA968" w14:textId="77777777" w:rsidR="00CD2E33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214EC7A9" w14:textId="77777777" w:rsidR="00CD2E33" w:rsidRPr="00CA528E" w:rsidRDefault="00CD2E33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CA528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2</w:t>
            </w:r>
          </w:p>
        </w:tc>
      </w:tr>
      <w:tr w:rsidR="00EA6E28" w:rsidRPr="004302F6" w14:paraId="76DC210C" w14:textId="77777777" w:rsidTr="00296201">
        <w:tc>
          <w:tcPr>
            <w:tcW w:w="851" w:type="dxa"/>
          </w:tcPr>
          <w:p w14:paraId="67BE51A0" w14:textId="77777777" w:rsidR="00EA6E28" w:rsidRPr="004302F6" w:rsidRDefault="00EA6E28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567" w:type="dxa"/>
          </w:tcPr>
          <w:p w14:paraId="0B4E67A1" w14:textId="77777777" w:rsidR="00EA6E28" w:rsidRDefault="00EA6E28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c)</w:t>
            </w:r>
          </w:p>
        </w:tc>
        <w:tc>
          <w:tcPr>
            <w:tcW w:w="7655" w:type="dxa"/>
          </w:tcPr>
          <w:p w14:paraId="59EA52AB" w14:textId="77777777" w:rsidR="00EA6E28" w:rsidRPr="004302F6" w:rsidRDefault="00EA6E28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s-ES"/>
              </w:rPr>
            </w:pPr>
            <w:r>
              <w:rPr>
                <w:rFonts w:ascii=".VnTime" w:hAnsi=".VnTime"/>
                <w:noProof/>
                <w:sz w:val="28"/>
                <w:szCs w:val="28"/>
              </w:rPr>
              <w:drawing>
                <wp:inline distT="0" distB="0" distL="0" distR="0" wp14:anchorId="0209508B" wp14:editId="3A639C51">
                  <wp:extent cx="5581650" cy="410527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1650" cy="410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 w14:paraId="0D725965" w14:textId="77777777" w:rsidR="00EA6E28" w:rsidRDefault="00EA6E28" w:rsidP="00296201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2</w:t>
            </w:r>
          </w:p>
        </w:tc>
      </w:tr>
      <w:tr w:rsidR="00CD2E33" w:rsidRPr="004302F6" w14:paraId="145F06E6" w14:textId="77777777" w:rsidTr="00296201">
        <w:tc>
          <w:tcPr>
            <w:tcW w:w="851" w:type="dxa"/>
          </w:tcPr>
          <w:p w14:paraId="75ECD3C0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567" w:type="dxa"/>
          </w:tcPr>
          <w:p w14:paraId="19845979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7655" w:type="dxa"/>
          </w:tcPr>
          <w:p w14:paraId="05694004" w14:textId="77777777" w:rsidR="00CD2E33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1C990C0" w14:textId="77777777" w:rsidR="00CD2E33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CC2F18A" w14:textId="77777777" w:rsidR="00CD2E33" w:rsidRDefault="00CD2E33" w:rsidP="00CD2E33">
            <w:pPr>
              <w:tabs>
                <w:tab w:val="left" w:pos="1980"/>
              </w:tabs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Pr="004302F6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A70B5A2" wp14:editId="70F4C909">
                  <wp:extent cx="4743450" cy="3204845"/>
                  <wp:effectExtent l="0" t="0" r="0" b="0"/>
                  <wp:docPr id="140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5149" cy="3205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DB90229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14:paraId="3D94E697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</w:tr>
      <w:tr w:rsidR="00CD2E33" w:rsidRPr="004302F6" w14:paraId="7547E975" w14:textId="77777777" w:rsidTr="00296201">
        <w:tc>
          <w:tcPr>
            <w:tcW w:w="851" w:type="dxa"/>
            <w:vMerge w:val="restart"/>
          </w:tcPr>
          <w:p w14:paraId="1C986971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1E11DD42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2E61F236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7E95D529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551F740A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  <w:p w14:paraId="32B37E13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 xml:space="preserve">   5</w:t>
            </w:r>
          </w:p>
        </w:tc>
        <w:tc>
          <w:tcPr>
            <w:tcW w:w="567" w:type="dxa"/>
          </w:tcPr>
          <w:p w14:paraId="2AF85B99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lastRenderedPageBreak/>
              <w:t>a</w:t>
            </w:r>
          </w:p>
        </w:tc>
        <w:tc>
          <w:tcPr>
            <w:tcW w:w="7655" w:type="dxa"/>
          </w:tcPr>
          <w:p w14:paraId="14DEB502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Cho nửa mặt phẳng bờ AB chứa hai tia đối OA và OB.</w:t>
            </w:r>
          </w:p>
          <w:p w14:paraId="3ED2B896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a) Vẽ tia OC tạo với tia OA một góc bằng a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, vẽ tia OD tạo với tia OC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một góc bằng (a + 10)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với tia OB một góc bằng (a + 20)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.Tính a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</w:p>
          <w:p w14:paraId="35002870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o OC, OD nằm trên cùng một nửa mặt phẳng bờ AB và </w:t>
            </w:r>
            <w:r w:rsidRPr="004302F6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2385" w:dyaOrig="405" w14:anchorId="79D15F85">
                <v:shape id="_x0000_i1054" type="#_x0000_t75" style="width:119.25pt;height:20.25pt" o:ole="">
                  <v:imagedata r:id="rId81" o:title=""/>
                </v:shape>
                <o:OLEObject Type="Embed" ProgID="Equation.DSMT4" ShapeID="_x0000_i1054" DrawAspect="Content" ObjectID="_1773267183" r:id="rId82"/>
              </w:objec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. Nên tia OC nằm giữa hai tia OA v à OD</w:t>
            </w:r>
          </w:p>
          <w:p w14:paraId="621C1146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=&gt;</w:t>
            </w:r>
            <w:r w:rsidRPr="004302F6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760" w:dyaOrig="375" w14:anchorId="704A57E4">
                <v:shape id="_x0000_i1055" type="#_x0000_t75" style="width:138pt;height:18.75pt" o:ole="">
                  <v:imagedata r:id="rId83" o:title=""/>
                </v:shape>
                <o:OLEObject Type="Embed" ProgID="Equation.DSMT4" ShapeID="_x0000_i1055" DrawAspect="Content" ObjectID="_1773267184" r:id="rId84"/>
              </w:object>
            </w:r>
          </w:p>
          <w:p w14:paraId="69CF9A4C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=&gt; a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+ (a + 10)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+ (a + 20)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180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</w:p>
          <w:p w14:paraId="5C5F36B7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=&gt; 3.a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+ 30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180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&gt; a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50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</w:p>
          <w:p w14:paraId="4BC2F3E7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1134" w:type="dxa"/>
          </w:tcPr>
          <w:p w14:paraId="1113D490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40CE6484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48F2EB60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2A3CB065" w14:textId="77777777" w:rsidR="00CD2E33" w:rsidRPr="0091298F" w:rsidRDefault="007324FF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1</w:t>
            </w:r>
          </w:p>
        </w:tc>
      </w:tr>
      <w:tr w:rsidR="00CD2E33" w:rsidRPr="004302F6" w14:paraId="7D9E0BED" w14:textId="77777777" w:rsidTr="00296201">
        <w:tc>
          <w:tcPr>
            <w:tcW w:w="851" w:type="dxa"/>
            <w:vMerge/>
          </w:tcPr>
          <w:p w14:paraId="62D41461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567" w:type="dxa"/>
          </w:tcPr>
          <w:p w14:paraId="7D1EB636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b</w:t>
            </w:r>
          </w:p>
        </w:tc>
        <w:tc>
          <w:tcPr>
            <w:tcW w:w="7655" w:type="dxa"/>
          </w:tcPr>
          <w:p w14:paraId="1E4121D1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b) Tính góc xOy, biết góc AOx bằng 22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góc BOy bằng 48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</w:p>
          <w:p w14:paraId="43BB0D7E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Tia Oy nằm giữa hai tia OA v à OB</w:t>
            </w:r>
          </w:p>
          <w:p w14:paraId="7A0167F2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a có : </w:t>
            </w:r>
            <w:r w:rsidRPr="004302F6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4995" w:dyaOrig="405" w14:anchorId="6F1AB94A">
                <v:shape id="_x0000_i1056" type="#_x0000_t75" style="width:249.75pt;height:20.25pt" o:ole="">
                  <v:imagedata r:id="rId85" o:title=""/>
                </v:shape>
                <o:OLEObject Type="Embed" ProgID="Equation.DSMT4" ShapeID="_x0000_i1056" DrawAspect="Content" ObjectID="_1773267185" r:id="rId86"/>
              </w:object>
            </w:r>
          </w:p>
          <w:p w14:paraId="22FDB291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Nên tia Ox nằm giữa hai tia OA và Oy</w:t>
            </w:r>
          </w:p>
          <w:p w14:paraId="79B81DB1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=&gt;</w:t>
            </w:r>
            <w:r w:rsidRPr="004302F6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6495" w:dyaOrig="405" w14:anchorId="6F4348A3">
                <v:shape id="_x0000_i1057" type="#_x0000_t75" style="width:324.75pt;height:20.25pt" o:ole="">
                  <v:imagedata r:id="rId87" o:title=""/>
                </v:shape>
                <o:OLEObject Type="Embed" ProgID="Equation.DSMT4" ShapeID="_x0000_i1057" DrawAspect="Content" ObjectID="_1773267186" r:id="rId88"/>
              </w:object>
            </w:r>
          </w:p>
          <w:p w14:paraId="27581846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14:paraId="79A7EA67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39D85B5E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3C35F8FE" w14:textId="77777777" w:rsidR="00CD2E33" w:rsidRPr="0091298F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91298F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1</w:t>
            </w:r>
          </w:p>
        </w:tc>
      </w:tr>
      <w:tr w:rsidR="00CD2E33" w:rsidRPr="004302F6" w14:paraId="00CFFAD2" w14:textId="77777777" w:rsidTr="00296201">
        <w:tc>
          <w:tcPr>
            <w:tcW w:w="851" w:type="dxa"/>
            <w:vMerge/>
          </w:tcPr>
          <w:p w14:paraId="333C7344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567" w:type="dxa"/>
          </w:tcPr>
          <w:p w14:paraId="311ECE65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c</w:t>
            </w:r>
          </w:p>
        </w:tc>
        <w:tc>
          <w:tcPr>
            <w:tcW w:w="7655" w:type="dxa"/>
          </w:tcPr>
          <w:p w14:paraId="05E0D89A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c) Gọi OE là tia đối của tia OD, tính số đo góc kề bù với góc xOD khi góc AOC bằng a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</w:p>
          <w:p w14:paraId="1DE2529B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V ì tia OC nằm giữa hai tia OA và OD nên</w:t>
            </w:r>
          </w:p>
          <w:p w14:paraId="0E87C2CD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7530" w:dyaOrig="435" w14:anchorId="03467FB1">
                <v:shape id="_x0000_i1058" type="#_x0000_t75" style="width:375pt;height:21.75pt" o:ole="">
                  <v:imagedata r:id="rId89" o:title=""/>
                </v:shape>
                <o:OLEObject Type="Embed" ProgID="Equation.DSMT4" ShapeID="_x0000_i1058" DrawAspect="Content" ObjectID="_1773267187" r:id="rId90"/>
              </w:object>
            </w:r>
          </w:p>
          <w:p w14:paraId="0948F8AF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ì </w:t>
            </w:r>
            <w:r w:rsidRPr="004302F6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2475" w:dyaOrig="405" w14:anchorId="429D611F">
                <v:shape id="_x0000_i1059" type="#_x0000_t75" style="width:123.75pt;height:20.25pt" o:ole="">
                  <v:imagedata r:id="rId91" o:title=""/>
                </v:shape>
                <o:OLEObject Type="Embed" ProgID="Equation.DSMT4" ShapeID="_x0000_i1059" DrawAspect="Content" ObjectID="_1773267188" r:id="rId92"/>
              </w:objec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ên tia Ox nằm giữa hai tia OA và OD</w:t>
            </w:r>
          </w:p>
          <w:p w14:paraId="4F790C9E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=&gt;</w:t>
            </w:r>
            <w:r w:rsidRPr="004302F6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6675" w:dyaOrig="375" w14:anchorId="2AA3C878">
                <v:shape id="_x0000_i1060" type="#_x0000_t75" style="width:333.75pt;height:18.75pt" o:ole="">
                  <v:imagedata r:id="rId93" o:title=""/>
                </v:shape>
                <o:OLEObject Type="Embed" ProgID="Equation.DSMT4" ShapeID="_x0000_i1060" DrawAspect="Content" ObjectID="_1773267189" r:id="rId94"/>
              </w:object>
            </w:r>
          </w:p>
          <w:p w14:paraId="71E5E854" w14:textId="77777777" w:rsidR="00CD2E33" w:rsidRPr="004302F6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</w:pP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>Vậy số đo góc kề bù với góc xOD có số đo là : 180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– 88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92</w:t>
            </w:r>
            <w:r w:rsidRPr="004302F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</w:p>
          <w:p w14:paraId="1C0EE40A" w14:textId="77777777" w:rsidR="00CD2E33" w:rsidRPr="004302F6" w:rsidRDefault="00CD2E33" w:rsidP="00CD2E33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14:paraId="024F217D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30C46152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78D6675F" w14:textId="77777777" w:rsidR="00CD2E33" w:rsidRDefault="00CD2E33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14:paraId="54489D86" w14:textId="77777777" w:rsidR="00CD2E33" w:rsidRPr="0091298F" w:rsidRDefault="007324FF" w:rsidP="00CD2E33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1</w:t>
            </w:r>
          </w:p>
        </w:tc>
      </w:tr>
    </w:tbl>
    <w:p w14:paraId="45D5F54C" w14:textId="77777777" w:rsidR="00CB6954" w:rsidRDefault="00832F61">
      <w:pPr>
        <w:rPr>
          <w:rFonts w:ascii="Times New Roman" w:hAnsi="Times New Roman" w:cs="Times New Roman"/>
          <w:sz w:val="28"/>
          <w:szCs w:val="28"/>
        </w:rPr>
      </w:pPr>
      <w:r w:rsidRPr="004302F6">
        <w:rPr>
          <w:rFonts w:ascii="Times New Roman" w:hAnsi="Times New Roman" w:cs="Times New Roman"/>
          <w:sz w:val="28"/>
          <w:szCs w:val="28"/>
        </w:rPr>
        <w:tab/>
      </w:r>
    </w:p>
    <w:p w14:paraId="3C30487E" w14:textId="77777777" w:rsidR="00EA6E28" w:rsidRDefault="00EA6E28" w:rsidP="00EA6E28">
      <w:pPr>
        <w:tabs>
          <w:tab w:val="left" w:pos="763"/>
          <w:tab w:val="center" w:pos="4679"/>
        </w:tabs>
        <w:jc w:val="center"/>
        <w:rPr>
          <w:rFonts w:ascii=".VnTime" w:hAnsi=".VnTime"/>
          <w:sz w:val="28"/>
          <w:szCs w:val="28"/>
        </w:rPr>
      </w:pPr>
    </w:p>
    <w:p w14:paraId="2359CD96" w14:textId="77777777" w:rsidR="00EA6E28" w:rsidRPr="004302F6" w:rsidRDefault="00EA6E28">
      <w:pPr>
        <w:rPr>
          <w:rFonts w:ascii="Times New Roman" w:hAnsi="Times New Roman" w:cs="Times New Roman"/>
          <w:sz w:val="28"/>
          <w:szCs w:val="28"/>
        </w:rPr>
      </w:pPr>
    </w:p>
    <w:sectPr w:rsidR="00EA6E28" w:rsidRPr="004302F6" w:rsidSect="0045241F">
      <w:headerReference w:type="default" r:id="rId95"/>
      <w:footerReference w:type="default" r:id="rId96"/>
      <w:pgSz w:w="11907" w:h="16840" w:code="9"/>
      <w:pgMar w:top="1134" w:right="1134" w:bottom="1134" w:left="1418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4659A7" w14:textId="77777777" w:rsidR="00AF6CB1" w:rsidRDefault="00AF6CB1" w:rsidP="00525B87">
      <w:pPr>
        <w:spacing w:after="0" w:line="240" w:lineRule="auto"/>
      </w:pPr>
      <w:r>
        <w:separator/>
      </w:r>
    </w:p>
  </w:endnote>
  <w:endnote w:type="continuationSeparator" w:id="0">
    <w:p w14:paraId="2D0149B1" w14:textId="77777777" w:rsidR="00AF6CB1" w:rsidRDefault="00AF6CB1" w:rsidP="00525B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BA644A" w14:textId="2A871DD9" w:rsidR="005304F8" w:rsidRPr="005304F8" w:rsidRDefault="005304F8" w:rsidP="005304F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5304F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5304F8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5304F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5304F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304F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5304F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5304F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5304F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304F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5</w:t>
    </w:r>
    <w:r w:rsidRPr="005304F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906B45" w14:textId="77777777" w:rsidR="00AF6CB1" w:rsidRDefault="00AF6CB1" w:rsidP="00525B87">
      <w:pPr>
        <w:spacing w:after="0" w:line="240" w:lineRule="auto"/>
      </w:pPr>
      <w:r>
        <w:separator/>
      </w:r>
    </w:p>
  </w:footnote>
  <w:footnote w:type="continuationSeparator" w:id="0">
    <w:p w14:paraId="6961A882" w14:textId="77777777" w:rsidR="00AF6CB1" w:rsidRDefault="00AF6CB1" w:rsidP="00525B8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834455" w14:textId="77777777" w:rsidR="005304F8" w:rsidRPr="005304F8" w:rsidRDefault="005304F8" w:rsidP="005304F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5304F8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5304F8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993104"/>
    <w:multiLevelType w:val="hybridMultilevel"/>
    <w:tmpl w:val="5B4004E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Grammatical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032A0"/>
    <w:rsid w:val="000D6FD3"/>
    <w:rsid w:val="000F3E1C"/>
    <w:rsid w:val="001A47F9"/>
    <w:rsid w:val="002032A0"/>
    <w:rsid w:val="00296201"/>
    <w:rsid w:val="002B4428"/>
    <w:rsid w:val="00303B05"/>
    <w:rsid w:val="003C2104"/>
    <w:rsid w:val="003F23C0"/>
    <w:rsid w:val="00426BDE"/>
    <w:rsid w:val="004302F6"/>
    <w:rsid w:val="0045241F"/>
    <w:rsid w:val="00525B87"/>
    <w:rsid w:val="005304F8"/>
    <w:rsid w:val="00605D7B"/>
    <w:rsid w:val="00620CA9"/>
    <w:rsid w:val="006E523E"/>
    <w:rsid w:val="006F090F"/>
    <w:rsid w:val="00710A69"/>
    <w:rsid w:val="007324FF"/>
    <w:rsid w:val="00791D08"/>
    <w:rsid w:val="007D333B"/>
    <w:rsid w:val="00830FE0"/>
    <w:rsid w:val="00832F61"/>
    <w:rsid w:val="008A20E7"/>
    <w:rsid w:val="0091298F"/>
    <w:rsid w:val="00990A05"/>
    <w:rsid w:val="00A06B1B"/>
    <w:rsid w:val="00A437C2"/>
    <w:rsid w:val="00AF29F7"/>
    <w:rsid w:val="00AF6CB1"/>
    <w:rsid w:val="00B63C28"/>
    <w:rsid w:val="00C6687B"/>
    <w:rsid w:val="00CA528E"/>
    <w:rsid w:val="00CD2E33"/>
    <w:rsid w:val="00CF7DEA"/>
    <w:rsid w:val="00D559CA"/>
    <w:rsid w:val="00DD2E4F"/>
    <w:rsid w:val="00E12B95"/>
    <w:rsid w:val="00E7562D"/>
    <w:rsid w:val="00E90C39"/>
    <w:rsid w:val="00E9258A"/>
    <w:rsid w:val="00EA6E28"/>
    <w:rsid w:val="00F11C00"/>
    <w:rsid w:val="00F618D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7D278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56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5">
    <w:name w:val="Table Grid5"/>
    <w:basedOn w:val="TableNormal"/>
    <w:next w:val="TableGrid"/>
    <w:uiPriority w:val="59"/>
    <w:rsid w:val="002032A0"/>
    <w:pPr>
      <w:spacing w:after="0" w:line="240" w:lineRule="auto"/>
    </w:pPr>
    <w:rPr>
      <w:rFonts w:ascii="Arial" w:eastAsia="Arial" w:hAnsi="Arial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2032A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F3E1C"/>
    <w:pPr>
      <w:tabs>
        <w:tab w:val="center" w:pos="4680"/>
        <w:tab w:val="right" w:pos="9360"/>
      </w:tabs>
      <w:spacing w:before="60" w:after="0" w:line="240" w:lineRule="auto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0F3E1C"/>
    <w:rPr>
      <w:rFonts w:ascii="Times New Roman" w:hAnsi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6E2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6E28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25B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5B87"/>
  </w:style>
  <w:style w:type="paragraph" w:styleId="Footer">
    <w:name w:val="footer"/>
    <w:basedOn w:val="Normal"/>
    <w:link w:val="FooterChar"/>
    <w:uiPriority w:val="99"/>
    <w:unhideWhenUsed/>
    <w:rsid w:val="00525B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5B8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1" Target="embeddings/oleObject1.bin" Type="http://schemas.openxmlformats.org/officeDocument/2006/relationships/oleObject"/><Relationship Id="rId12" Target="media/image4.wmf" Type="http://schemas.openxmlformats.org/officeDocument/2006/relationships/image"/><Relationship Id="rId13" Target="embeddings/oleObject2.bin" Type="http://schemas.openxmlformats.org/officeDocument/2006/relationships/oleObject"/><Relationship Id="rId14" Target="media/image5.wmf" Type="http://schemas.openxmlformats.org/officeDocument/2006/relationships/image"/><Relationship Id="rId15" Target="media/image6.wmf" Type="http://schemas.openxmlformats.org/officeDocument/2006/relationships/image"/><Relationship Id="rId16" Target="media/image7.wmf" Type="http://schemas.openxmlformats.org/officeDocument/2006/relationships/image"/><Relationship Id="rId17" Target="media/image8.wmf" Type="http://schemas.openxmlformats.org/officeDocument/2006/relationships/image"/><Relationship Id="rId18" Target="embeddings/oleObject3.bin" Type="http://schemas.openxmlformats.org/officeDocument/2006/relationships/oleObject"/><Relationship Id="rId19" Target="media/image9.wmf" Type="http://schemas.openxmlformats.org/officeDocument/2006/relationships/image"/><Relationship Id="rId2" Target="styles.xml" Type="http://schemas.openxmlformats.org/officeDocument/2006/relationships/styles"/><Relationship Id="rId20" Target="embeddings/oleObject4.bin" Type="http://schemas.openxmlformats.org/officeDocument/2006/relationships/oleObject"/><Relationship Id="rId21" Target="media/image10.wmf" Type="http://schemas.openxmlformats.org/officeDocument/2006/relationships/image"/><Relationship Id="rId22" Target="embeddings/oleObject5.bin" Type="http://schemas.openxmlformats.org/officeDocument/2006/relationships/oleObject"/><Relationship Id="rId23" Target="media/image11.wmf" Type="http://schemas.openxmlformats.org/officeDocument/2006/relationships/image"/><Relationship Id="rId24" Target="embeddings/oleObject6.bin" Type="http://schemas.openxmlformats.org/officeDocument/2006/relationships/oleObject"/><Relationship Id="rId25" Target="media/image12.wmf" Type="http://schemas.openxmlformats.org/officeDocument/2006/relationships/image"/><Relationship Id="rId26" Target="media/image13.wmf" Type="http://schemas.openxmlformats.org/officeDocument/2006/relationships/image"/><Relationship Id="rId27" Target="media/image14.wmf" Type="http://schemas.openxmlformats.org/officeDocument/2006/relationships/image"/><Relationship Id="rId28" Target="media/image15.wmf" Type="http://schemas.openxmlformats.org/officeDocument/2006/relationships/image"/><Relationship Id="rId29" Target="media/image16.wmf" Type="http://schemas.openxmlformats.org/officeDocument/2006/relationships/image"/><Relationship Id="rId3" Target="stylesWithEffects.xml" Type="http://schemas.microsoft.com/office/2007/relationships/stylesWithEffects"/><Relationship Id="rId30" Target="media/image17.wmf" Type="http://schemas.openxmlformats.org/officeDocument/2006/relationships/image"/><Relationship Id="rId31" Target="media/image18.wmf" Type="http://schemas.openxmlformats.org/officeDocument/2006/relationships/image"/><Relationship Id="rId32" Target="media/image19.wmf" Type="http://schemas.openxmlformats.org/officeDocument/2006/relationships/image"/><Relationship Id="rId33" Target="media/image20.wmf" Type="http://schemas.openxmlformats.org/officeDocument/2006/relationships/image"/><Relationship Id="rId34" Target="media/image21.wmf" Type="http://schemas.openxmlformats.org/officeDocument/2006/relationships/image"/><Relationship Id="rId35" Target="media/image22.wmf" Type="http://schemas.openxmlformats.org/officeDocument/2006/relationships/image"/><Relationship Id="rId36" Target="media/image23.wmf" Type="http://schemas.openxmlformats.org/officeDocument/2006/relationships/image"/><Relationship Id="rId37" Target="embeddings/oleObject7.bin" Type="http://schemas.openxmlformats.org/officeDocument/2006/relationships/oleObject"/><Relationship Id="rId38" Target="media/image24.wmf" Type="http://schemas.openxmlformats.org/officeDocument/2006/relationships/image"/><Relationship Id="rId39" Target="embeddings/oleObject8.bin" Type="http://schemas.openxmlformats.org/officeDocument/2006/relationships/oleObject"/><Relationship Id="rId4" Target="settings.xml" Type="http://schemas.openxmlformats.org/officeDocument/2006/relationships/settings"/><Relationship Id="rId40" Target="media/image25.wmf" Type="http://schemas.openxmlformats.org/officeDocument/2006/relationships/image"/><Relationship Id="rId41" Target="embeddings/oleObject9.bin" Type="http://schemas.openxmlformats.org/officeDocument/2006/relationships/oleObject"/><Relationship Id="rId42" Target="media/image26.wmf" Type="http://schemas.openxmlformats.org/officeDocument/2006/relationships/image"/><Relationship Id="rId43" Target="embeddings/oleObject10.bin" Type="http://schemas.openxmlformats.org/officeDocument/2006/relationships/oleObject"/><Relationship Id="rId44" Target="media/image27.wmf" Type="http://schemas.openxmlformats.org/officeDocument/2006/relationships/image"/><Relationship Id="rId45" Target="embeddings/oleObject11.bin" Type="http://schemas.openxmlformats.org/officeDocument/2006/relationships/oleObject"/><Relationship Id="rId46" Target="media/image28.wmf" Type="http://schemas.openxmlformats.org/officeDocument/2006/relationships/image"/><Relationship Id="rId47" Target="embeddings/oleObject12.bin" Type="http://schemas.openxmlformats.org/officeDocument/2006/relationships/oleObject"/><Relationship Id="rId48" Target="embeddings/oleObject13.bin" Type="http://schemas.openxmlformats.org/officeDocument/2006/relationships/oleObject"/><Relationship Id="rId49" Target="media/image29.wmf" Type="http://schemas.openxmlformats.org/officeDocument/2006/relationships/image"/><Relationship Id="rId5" Target="webSettings.xml" Type="http://schemas.openxmlformats.org/officeDocument/2006/relationships/webSettings"/><Relationship Id="rId50" Target="embeddings/oleObject14.bin" Type="http://schemas.openxmlformats.org/officeDocument/2006/relationships/oleObject"/><Relationship Id="rId51" Target="media/image30.wmf" Type="http://schemas.openxmlformats.org/officeDocument/2006/relationships/image"/><Relationship Id="rId52" Target="embeddings/oleObject15.bin" Type="http://schemas.openxmlformats.org/officeDocument/2006/relationships/oleObject"/><Relationship Id="rId53" Target="media/image31.wmf" Type="http://schemas.openxmlformats.org/officeDocument/2006/relationships/image"/><Relationship Id="rId54" Target="embeddings/oleObject16.bin" Type="http://schemas.openxmlformats.org/officeDocument/2006/relationships/oleObject"/><Relationship Id="rId55" Target="media/image32.wmf" Type="http://schemas.openxmlformats.org/officeDocument/2006/relationships/image"/><Relationship Id="rId56" Target="embeddings/oleObject17.bin" Type="http://schemas.openxmlformats.org/officeDocument/2006/relationships/oleObject"/><Relationship Id="rId57" Target="media/image33.wmf" Type="http://schemas.openxmlformats.org/officeDocument/2006/relationships/image"/><Relationship Id="rId58" Target="embeddings/oleObject18.bin" Type="http://schemas.openxmlformats.org/officeDocument/2006/relationships/oleObject"/><Relationship Id="rId59" Target="embeddings/oleObject19.bin" Type="http://schemas.openxmlformats.org/officeDocument/2006/relationships/oleObject"/><Relationship Id="rId6" Target="footnotes.xml" Type="http://schemas.openxmlformats.org/officeDocument/2006/relationships/footnotes"/><Relationship Id="rId60" Target="media/image34.wmf" Type="http://schemas.openxmlformats.org/officeDocument/2006/relationships/image"/><Relationship Id="rId61" Target="media/image35.wmf" Type="http://schemas.openxmlformats.org/officeDocument/2006/relationships/image"/><Relationship Id="rId62" Target="embeddings/oleObject20.bin" Type="http://schemas.openxmlformats.org/officeDocument/2006/relationships/oleObject"/><Relationship Id="rId63" Target="embeddings/oleObject21.bin" Type="http://schemas.openxmlformats.org/officeDocument/2006/relationships/oleObject"/><Relationship Id="rId64" Target="media/image36.wmf" Type="http://schemas.openxmlformats.org/officeDocument/2006/relationships/image"/><Relationship Id="rId65" Target="media/image37.wmf" Type="http://schemas.openxmlformats.org/officeDocument/2006/relationships/image"/><Relationship Id="rId66" Target="embeddings/oleObject22.bin" Type="http://schemas.openxmlformats.org/officeDocument/2006/relationships/oleObject"/><Relationship Id="rId67" Target="embeddings/oleObject23.bin" Type="http://schemas.openxmlformats.org/officeDocument/2006/relationships/oleObject"/><Relationship Id="rId68" Target="media/image38.wmf" Type="http://schemas.openxmlformats.org/officeDocument/2006/relationships/image"/><Relationship Id="rId69" Target="media/image39.png" Type="http://schemas.openxmlformats.org/officeDocument/2006/relationships/image"/><Relationship Id="rId7" Target="endnotes.xml" Type="http://schemas.openxmlformats.org/officeDocument/2006/relationships/endnotes"/><Relationship Id="rId70" Target="embeddings/oleObject24.bin" Type="http://schemas.openxmlformats.org/officeDocument/2006/relationships/oleObject"/><Relationship Id="rId71" Target="embeddings/oleObject25.bin" Type="http://schemas.openxmlformats.org/officeDocument/2006/relationships/oleObject"/><Relationship Id="rId72" Target="media/image40.wmf" Type="http://schemas.openxmlformats.org/officeDocument/2006/relationships/image"/><Relationship Id="rId73" Target="embeddings/oleObject26.bin" Type="http://schemas.openxmlformats.org/officeDocument/2006/relationships/oleObject"/><Relationship Id="rId74" Target="media/image41.wmf" Type="http://schemas.openxmlformats.org/officeDocument/2006/relationships/image"/><Relationship Id="rId75" Target="embeddings/oleObject27.bin" Type="http://schemas.openxmlformats.org/officeDocument/2006/relationships/oleObject"/><Relationship Id="rId76" Target="media/image42.wmf" Type="http://schemas.openxmlformats.org/officeDocument/2006/relationships/image"/><Relationship Id="rId77" Target="embeddings/oleObject28.bin" Type="http://schemas.openxmlformats.org/officeDocument/2006/relationships/oleObject"/><Relationship Id="rId78" Target="embeddings/oleObject29.bin" Type="http://schemas.openxmlformats.org/officeDocument/2006/relationships/oleObject"/><Relationship Id="rId79" Target="media/image43.png" Type="http://schemas.openxmlformats.org/officeDocument/2006/relationships/image"/><Relationship Id="rId8" Target="media/image1.wmf" Type="http://schemas.openxmlformats.org/officeDocument/2006/relationships/image"/><Relationship Id="rId80" Target="media/image44.emf" Type="http://schemas.openxmlformats.org/officeDocument/2006/relationships/image"/><Relationship Id="rId81" Target="media/image45.wmf" Type="http://schemas.openxmlformats.org/officeDocument/2006/relationships/image"/><Relationship Id="rId82" Target="embeddings/oleObject30.bin" Type="http://schemas.openxmlformats.org/officeDocument/2006/relationships/oleObject"/><Relationship Id="rId83" Target="media/image46.wmf" Type="http://schemas.openxmlformats.org/officeDocument/2006/relationships/image"/><Relationship Id="rId84" Target="embeddings/oleObject31.bin" Type="http://schemas.openxmlformats.org/officeDocument/2006/relationships/oleObject"/><Relationship Id="rId85" Target="media/image47.wmf" Type="http://schemas.openxmlformats.org/officeDocument/2006/relationships/image"/><Relationship Id="rId86" Target="embeddings/oleObject32.bin" Type="http://schemas.openxmlformats.org/officeDocument/2006/relationships/oleObject"/><Relationship Id="rId87" Target="media/image48.wmf" Type="http://schemas.openxmlformats.org/officeDocument/2006/relationships/image"/><Relationship Id="rId88" Target="embeddings/oleObject33.bin" Type="http://schemas.openxmlformats.org/officeDocument/2006/relationships/oleObject"/><Relationship Id="rId89" Target="media/image49.wmf" Type="http://schemas.openxmlformats.org/officeDocument/2006/relationships/image"/><Relationship Id="rId9" Target="media/image2.wmf" Type="http://schemas.openxmlformats.org/officeDocument/2006/relationships/image"/><Relationship Id="rId90" Target="embeddings/oleObject34.bin" Type="http://schemas.openxmlformats.org/officeDocument/2006/relationships/oleObject"/><Relationship Id="rId91" Target="media/image50.wmf" Type="http://schemas.openxmlformats.org/officeDocument/2006/relationships/image"/><Relationship Id="rId92" Target="embeddings/oleObject35.bin" Type="http://schemas.openxmlformats.org/officeDocument/2006/relationships/oleObject"/><Relationship Id="rId93" Target="media/image51.wmf" Type="http://schemas.openxmlformats.org/officeDocument/2006/relationships/image"/><Relationship Id="rId94" Target="embeddings/oleObject36.bin" Type="http://schemas.openxmlformats.org/officeDocument/2006/relationships/oleObject"/><Relationship Id="rId95" Target="header1.xml" Type="http://schemas.openxmlformats.org/officeDocument/2006/relationships/header"/><Relationship Id="rId96" Target="footer1.xml" Type="http://schemas.openxmlformats.org/officeDocument/2006/relationships/footer"/><Relationship Id="rId97" Target="fontTable.xml" Type="http://schemas.openxmlformats.org/officeDocument/2006/relationships/fontTable"/><Relationship Id="rId98" Target="theme/theme1.xml" Type="http://schemas.openxmlformats.org/officeDocument/2006/relationships/them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19</Words>
  <Characters>3532</Characters>
  <Application>Microsoft Office Word</Application>
  <DocSecurity>0</DocSecurity>
  <Lines>29</Lines>
  <Paragraphs>8</Paragraphs>
  <ScaleCrop>false</ScaleCrop>
  <Company>thuvienhoclieu.com</Company>
  <LinksUpToDate>false</LinksUpToDate>
  <CharactersWithSpaces>41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29T16:41:00Z</dcterms:created>
  <dc:creator>tailieu123.edu.vn</dc:creator>
  <dc:description>Đề khảo sát HSG Toán 6 THCS Xuân Lẹ lần 1 2023-2024 có đáp án được soạn dưới dạng file word và PDF gồm 5 trang. Các bạn xem và tải về ở dưới.</dc:description>
  <dcterms:modified xsi:type="dcterms:W3CDTF">2024-03-29T16:42:00Z</dcterms:modified>
  <cp:revision>1</cp:revision>
  <dc:title>Đề Khảo Sát HSG Toán 6 THCS Xuân Lẹ 2023-2024 Lần 1 Có Đáp Án</dc:title>
</cp:coreProperties>
</file>